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r w:rsidR="00E6632C">
        <w:t>In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egr</w:t>
      </w:r>
      <w:r w:rsidR="003F467B">
        <w:t>a</w:t>
      </w:r>
      <w:r w:rsidR="003F467B">
        <w:t xml:space="preserve">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o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w:t>
      </w:r>
      <w:r w:rsidR="009006B1">
        <w:t>m</w:t>
      </w:r>
      <w:r w:rsidR="009006B1">
        <w:t>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w:t>
      </w:r>
      <w:r w:rsidR="00C51E1D">
        <w:t>m</w:t>
      </w:r>
      <w:r w:rsidR="00C51E1D">
        <w:t>ponents</w:t>
      </w:r>
      <w:r w:rsidR="00910E07">
        <w:t xml:space="preserve"> that have not necessarily been </w:t>
      </w:r>
      <w:r w:rsidR="009006B1">
        <w:t>tested together</w:t>
      </w:r>
      <w:r w:rsidR="00467224">
        <w:t>.</w:t>
      </w:r>
    </w:p>
    <w:p w:rsidR="00AB3A1B" w:rsidRPr="00494BC9" w:rsidRDefault="0017477B" w:rsidP="00ED78EE">
      <w:pPr>
        <w:pStyle w:val="Abstract"/>
      </w:pPr>
      <w:r w:rsidRPr="00494BC9">
        <w:t xml:space="preserve">Our approach is to </w:t>
      </w:r>
      <w:r w:rsidR="00C51E1D">
        <w:t>identify</w:t>
      </w:r>
      <w:r w:rsidRPr="00494BC9">
        <w:t xml:space="preserve"> </w:t>
      </w:r>
      <w:r w:rsidR="00A943A4">
        <w:t>the broad structure of the</w:t>
      </w:r>
      <w:r w:rsidRPr="00494BC9">
        <w:t xml:space="preserve"> prob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co</w:t>
      </w:r>
      <w:r w:rsidR="00314A67">
        <w:t>n</w:t>
      </w:r>
      <w:r w:rsidR="00314A67">
        <w:t>crete examples</w:t>
      </w:r>
      <w:r w:rsidR="0082613E">
        <w:t>.</w:t>
      </w:r>
    </w:p>
    <w:p w:rsidR="00933CEB" w:rsidRDefault="0075594E" w:rsidP="0014069A">
      <w:pPr>
        <w:pStyle w:val="Abstract"/>
      </w:pPr>
      <w:r>
        <w:t>We present novel techniques for characterizing</w:t>
      </w:r>
      <w:r w:rsidR="00C91ACF">
        <w:t xml:space="preserve"> </w:t>
      </w:r>
      <w:r w:rsidR="00067532">
        <w:t>combinations of sensors and algorithms</w:t>
      </w:r>
      <w:r>
        <w:t xml:space="preserve"> </w:t>
      </w:r>
      <w:r w:rsidR="00683D20">
        <w:t>given</w:t>
      </w:r>
      <w:r w:rsidR="00C91ACF">
        <w:t xml:space="preserve"> </w:t>
      </w:r>
      <w:r w:rsidR="00067532">
        <w:t>real or simulated sens</w:t>
      </w:r>
      <w:r w:rsidR="004522A6">
        <w:t>or data from a platform with a known trajectory</w:t>
      </w:r>
      <w:r w:rsidR="00C91ACF">
        <w:t xml:space="preserve">. </w:t>
      </w:r>
      <w:r w:rsidR="00683D20">
        <w:t xml:space="preserve">Novel contributions to </w:t>
      </w:r>
      <w:r w:rsidR="00933CEB">
        <w:t>visual processing are discussed, and a new evolutionary optimiz</w:t>
      </w:r>
      <w:r w:rsidR="00933CEB">
        <w:t>a</w:t>
      </w:r>
      <w:r w:rsidR="00933CEB">
        <w:t>tion method is pr</w:t>
      </w:r>
      <w:r w:rsidR="00933CEB">
        <w:t>o</w:t>
      </w:r>
      <w:r w:rsidR="00933CEB">
        <w:t>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D80920">
        <w:fldChar w:fldCharType="begin"/>
      </w:r>
      <w:r w:rsidR="00753635">
        <w:instrText xml:space="preserve"> REF _Ref287196728 \r \h </w:instrText>
      </w:r>
      <w:r w:rsidR="00D80920">
        <w:fldChar w:fldCharType="separate"/>
      </w:r>
      <w:r w:rsidR="00F3067F">
        <w:t>[5]</w:t>
      </w:r>
      <w:r w:rsidR="00D80920">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lastRenderedPageBreak/>
        <w:t>proach are</w:t>
      </w:r>
      <w:r w:rsidR="00D802D2" w:rsidRPr="009223E5">
        <w:t xml:space="preserve"> often considered too slow for real-time applications 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F70215">
        <w:t>vironment usually require</w:t>
      </w:r>
      <w:r w:rsidR="00072443">
        <w:t xml:space="preserve"> </w:t>
      </w:r>
      <w:r w:rsidR="00F70215">
        <w:t>a</w:t>
      </w:r>
      <w:r w:rsidR="00AD02A6">
        <w:t xml:space="preserve"> rangefinder or camera</w:t>
      </w:r>
      <w:r w:rsidR="00F70215">
        <w:t xml:space="preserve"> to be avai</w:t>
      </w:r>
      <w:r w:rsidR="00F70215">
        <w:t>l</w:t>
      </w:r>
      <w:r w:rsidR="00F70215">
        <w:t>able continuously</w:t>
      </w:r>
      <w:r w:rsidR="00AD02A6">
        <w:t xml:space="preserve">. </w:t>
      </w:r>
      <w:r w:rsidR="009D7B1E">
        <w:t>Although some systems are robust to sensor removal</w:t>
      </w:r>
      <w:r w:rsidR="003F5E6A">
        <w:t>, we know of none that</w:t>
      </w:r>
      <w:r w:rsidR="00AD02A6">
        <w:t xml:space="preserve"> support the addition of </w:t>
      </w:r>
      <w:r w:rsidR="003B2152">
        <w:t>new sen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D80920">
        <w:fldChar w:fldCharType="begin"/>
      </w:r>
      <w:r w:rsidR="009738A0">
        <w:instrText xml:space="preserve"> REF _Ref287196728 \r \h </w:instrText>
      </w:r>
      <w:r w:rsidR="00D80920">
        <w:fldChar w:fldCharType="separate"/>
      </w:r>
      <w:r w:rsidR="00F3067F">
        <w:t>[5]</w:t>
      </w:r>
      <w:r w:rsidR="00D80920">
        <w:fldChar w:fldCharType="end"/>
      </w:r>
      <w:r w:rsidR="00D80920">
        <w:fldChar w:fldCharType="begin"/>
      </w:r>
      <w:r w:rsidR="005E74B0">
        <w:instrText xml:space="preserve"> REF _Ref286235295 \r \h </w:instrText>
      </w:r>
      <w:r w:rsidR="00D80920">
        <w:fldChar w:fldCharType="separate"/>
      </w:r>
      <w:r w:rsidR="00F3067F">
        <w:t>[7]</w:t>
      </w:r>
      <w:r w:rsidR="00D80920">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w:t>
      </w:r>
      <w:r w:rsidR="00242CE7" w:rsidRPr="00F577B6">
        <w:t>a</w:t>
      </w:r>
      <w:r w:rsidR="00242CE7" w:rsidRPr="00F577B6">
        <w:t>v</w:t>
      </w:r>
      <w:r w:rsidR="00242CE7">
        <w:t>igation problem with nonlinear</w:t>
      </w:r>
      <w:r w:rsidR="00242CE7" w:rsidRPr="00F577B6">
        <w:t xml:space="preserve"> state evolution and measur</w:t>
      </w:r>
      <w:r w:rsidR="00242CE7" w:rsidRPr="00F577B6">
        <w:t>e</w:t>
      </w:r>
      <w:r w:rsidR="00242CE7" w:rsidRPr="00F577B6">
        <w:t>ment error distributions</w:t>
      </w:r>
      <w:r w:rsidR="00246C6B">
        <w:t xml:space="preserve">. </w:t>
      </w:r>
      <w:r w:rsidR="00BF53A6">
        <w:t>It clarifies the line between ab</w:t>
      </w:r>
      <w:r w:rsidR="00C614D9">
        <w:t xml:space="preserve">stract </w:t>
      </w:r>
      <w:r w:rsidR="00BF5685">
        <w:t>trajectory optimization</w:t>
      </w:r>
      <w:r w:rsidR="00BF53A6">
        <w:t xml:space="preserve"> and many specific practical impleme</w:t>
      </w:r>
      <w:r w:rsidR="00BF53A6">
        <w:t>n</w:t>
      </w:r>
      <w:r w:rsidR="00BF53A6">
        <w:t xml:space="preserve">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w:t>
      </w:r>
      <w:r w:rsidR="005732CA">
        <w:lastRenderedPageBreak/>
        <w:t>that have not necessarily been tested together in advance</w:t>
      </w:r>
      <w:r w:rsidR="00BB78EC">
        <w:t>.</w:t>
      </w:r>
    </w:p>
    <w:p w:rsidR="009223E5" w:rsidRDefault="00C623B6" w:rsidP="00930781">
      <w:pPr>
        <w:pStyle w:val="Heading2"/>
        <w:numPr>
          <w:ilvl w:val="0"/>
          <w:numId w:val="19"/>
        </w:numPr>
      </w:pPr>
      <w:r>
        <w:t>The Framework and I</w:t>
      </w:r>
      <w:r w:rsidR="000C3317">
        <w:t>ts Component Parts</w:t>
      </w:r>
    </w:p>
    <w:p w:rsidR="00823D6C" w:rsidRDefault="00512ADE" w:rsidP="00823D6C">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45pt;height:283.85pt" o:bordertopcolor="this" o:borderleftcolor="this" o:borderbottomcolor="this" o:borderrightcolor="this">
            <v:imagedata r:id="rId7" o:title="SimpleClassDiagramTall"/>
            <w10:bordertop type="single" width="6"/>
            <w10:borderleft type="single" width="6"/>
            <w10:borderbottom type="single" width="6"/>
            <w10:borderright type="single" width="6"/>
          </v:shape>
        </w:pict>
      </w:r>
    </w:p>
    <w:p w:rsidR="00823D6C" w:rsidRDefault="00823D6C" w:rsidP="00823D6C">
      <w:pPr>
        <w:pStyle w:val="Caption"/>
      </w:pPr>
      <w:bookmarkStart w:id="3" w:name="_Ref284262176"/>
      <w:r>
        <w:t>Fig.</w:t>
      </w:r>
      <w:r w:rsidRPr="005C013C">
        <w:t xml:space="preserve"> </w:t>
      </w:r>
      <w:fldSimple w:instr=" SEQ Figure \* ARABIC ">
        <w:r w:rsidR="00F3067F">
          <w:rPr>
            <w:noProof/>
          </w:rPr>
          <w:t>1</w:t>
        </w:r>
      </w:fldSimple>
      <w:bookmarkEnd w:id="3"/>
      <w:r w:rsidRPr="005C013C">
        <w:t xml:space="preserve">. Class </w:t>
      </w:r>
      <w:r>
        <w:t xml:space="preserve">inheritance </w:t>
      </w:r>
      <w:r w:rsidRPr="005C013C">
        <w:t>diagram</w:t>
      </w:r>
      <w:r>
        <w:t xml:space="preserve"> illustrating the use of the factory pattern to manage components. The g</w:t>
      </w:r>
      <w:r w:rsidRPr="005C013C">
        <w:t xml:space="preserve">raphical notation </w:t>
      </w:r>
      <w:r>
        <w:t>is from</w:t>
      </w:r>
      <w:r w:rsidRPr="005C013C">
        <w:t xml:space="preserve"> Design Patterns</w:t>
      </w:r>
      <w:r w:rsidR="00C27C75">
        <w:t xml:space="preserve"> </w:t>
      </w:r>
      <w:r w:rsidR="00D80920">
        <w:fldChar w:fldCharType="begin"/>
      </w:r>
      <w:r>
        <w:instrText xml:space="preserve"> REF _Ref286092035 \r \h </w:instrText>
      </w:r>
      <w:r w:rsidR="00D80920">
        <w:fldChar w:fldCharType="separate"/>
      </w:r>
      <w:r w:rsidR="00F3067F">
        <w:t>[8]</w:t>
      </w:r>
      <w:r w:rsidR="00D80920">
        <w:fldChar w:fldCharType="end"/>
      </w:r>
      <w:r w:rsidRPr="005C013C">
        <w:t>.</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930781">
      <w:pPr>
        <w:numPr>
          <w:ilvl w:val="0"/>
          <w:numId w:val="20"/>
        </w:numPr>
      </w:pPr>
      <w:r w:rsidRPr="00356EE2">
        <w:t xml:space="preserve">A </w:t>
      </w:r>
      <w:r w:rsidRPr="002B3725">
        <w:rPr>
          <w:rFonts w:ascii="Courier New" w:hAnsi="Courier New" w:cs="Courier New"/>
        </w:rPr>
        <w:t>DynamicModel</w:t>
      </w:r>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930781">
      <w:pPr>
        <w:numPr>
          <w:ilvl w:val="0"/>
          <w:numId w:val="20"/>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930781">
      <w:pPr>
        <w:numPr>
          <w:ilvl w:val="0"/>
          <w:numId w:val="20"/>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r w:rsidRPr="002B3725">
        <w:rPr>
          <w:rFonts w:ascii="Courier New" w:hAnsi="Courier New" w:cs="Courier New"/>
        </w:rPr>
        <w:t>DynamicModel</w:t>
      </w:r>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0E0B53" w:rsidRPr="00514B99" w:rsidRDefault="000E0B53" w:rsidP="00025D13">
      <w:r>
        <w:t>A component implementati</w:t>
      </w:r>
      <w:r w:rsidR="006118F7">
        <w:t>on that meets</w:t>
      </w:r>
      <w:r w:rsidR="0099520D">
        <w:t xml:space="preserve"> any of the</w:t>
      </w:r>
      <w:r>
        <w:t xml:space="preserve"> TO</w:t>
      </w:r>
      <w:r>
        <w:t>M</w:t>
      </w:r>
      <w:r>
        <w:t>MAS interface specifications is interchangeable with othe</w:t>
      </w:r>
      <w:r w:rsidR="00025D13">
        <w:t xml:space="preserve">rs of the same type at runtime. </w:t>
      </w:r>
      <w:r>
        <w:t>This extreme level of modularity co</w:t>
      </w:r>
      <w:r w:rsidR="006803BC">
        <w:t xml:space="preserve">mes at the expense of </w:t>
      </w:r>
      <w:r w:rsidR="0099520D">
        <w:t xml:space="preserve">support for </w:t>
      </w:r>
      <w:r>
        <w:t>raw dat</w:t>
      </w:r>
      <w:r w:rsidR="006803BC">
        <w:t xml:space="preserve">a </w:t>
      </w:r>
      <w:r w:rsidR="001643E3">
        <w:t>access or cross-sensor mapping</w:t>
      </w:r>
      <w:r w:rsidR="00A037B8">
        <w:t>. However, TOMMAS places no</w:t>
      </w:r>
      <w:r w:rsidR="0099520D">
        <w:t xml:space="preserve"> limit</w:t>
      </w:r>
      <w:r w:rsidR="003729BC">
        <w:t>s</w:t>
      </w:r>
      <w:r w:rsidR="00A037B8">
        <w:t xml:space="preserve"> on</w:t>
      </w:r>
      <w:r w:rsidR="0099520D">
        <w:t xml:space="preserve"> e</w:t>
      </w:r>
      <w:r w:rsidR="0099520D">
        <w:t>x</w:t>
      </w:r>
      <w:r w:rsidR="0099520D">
        <w:t>ternal interfac</w:t>
      </w:r>
      <w:r w:rsidR="00E64D94">
        <w:t>es beyond its</w:t>
      </w:r>
      <w:r w:rsidR="00A037B8">
        <w:t xml:space="preserve"> use of the namespace </w:t>
      </w:r>
      <w:r w:rsidR="00A037B8" w:rsidRPr="00A037B8">
        <w:rPr>
          <w:rFonts w:ascii="Courier New" w:hAnsi="Courier New" w:cs="Courier New"/>
        </w:rPr>
        <w:t>tom</w:t>
      </w:r>
      <w:r w:rsidR="00A037B8">
        <w:t>.</w:t>
      </w:r>
    </w:p>
    <w:p w:rsidR="00BB02F5" w:rsidRDefault="00BB02F5" w:rsidP="00BB02F5">
      <w:pPr>
        <w:pStyle w:val="Heading2"/>
      </w:pPr>
      <w:r>
        <w:lastRenderedPageBreak/>
        <w:t>Benefits to System Integrators</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D80920">
        <w:fldChar w:fldCharType="begin"/>
      </w:r>
      <w:r w:rsidR="00576688">
        <w:instrText xml:space="preserve"> REF _Ref284262176 \h </w:instrText>
      </w:r>
      <w:r w:rsidR="00D80920">
        <w:fldChar w:fldCharType="separate"/>
      </w:r>
      <w:r w:rsidR="00F3067F">
        <w:t>Fig.</w:t>
      </w:r>
      <w:r w:rsidR="00F3067F" w:rsidRPr="005C013C">
        <w:t xml:space="preserve"> </w:t>
      </w:r>
      <w:r w:rsidR="00F3067F">
        <w:rPr>
          <w:noProof/>
        </w:rPr>
        <w:t>1</w:t>
      </w:r>
      <w:r w:rsidR="00D80920">
        <w:fldChar w:fldCharType="end"/>
      </w:r>
      <w:r w:rsidR="009223E5" w:rsidRPr="00CC107E">
        <w:t>. These</w:t>
      </w:r>
      <w:r w:rsidR="009223E5">
        <w:t xml:space="preserve"> </w:t>
      </w:r>
      <w:r w:rsidR="009223E5" w:rsidRPr="00CC107E">
        <w:t xml:space="preserve">components represent the physical system and define </w:t>
      </w:r>
      <w:r w:rsidR="009223E5" w:rsidRPr="00BF53A6">
        <w:t>optimal</w:t>
      </w:r>
      <w:r w:rsidR="00BF53A6">
        <w:t>i</w:t>
      </w:r>
      <w:r w:rsidR="00BF53A6">
        <w:t>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for the system integrator to </w:t>
      </w:r>
      <w:r w:rsidR="00B91FDF">
        <w:t>manage</w:t>
      </w:r>
      <w:r w:rsidR="00A01578">
        <w:t xml:space="preserve"> components</w:t>
      </w:r>
      <w:r w:rsidR="00B91FDF">
        <w:t xml:space="preserve"> and </w:t>
      </w:r>
      <w:r w:rsidR="00E70975">
        <w:t xml:space="preserve">to </w:t>
      </w:r>
      <w:r w:rsidR="00B91FDF">
        <w:t>opti</w:t>
      </w:r>
      <w:r w:rsidR="00B91FDF">
        <w:t>m</w:t>
      </w:r>
      <w:r w:rsidR="00B91FDF">
        <w:t>ize the</w:t>
      </w:r>
      <w:r w:rsidR="009223E5" w:rsidRPr="00CC107E">
        <w:t xml:space="preserve"> scalar</w:t>
      </w:r>
      <w:r w:rsidR="009223E5">
        <w:t xml:space="preserve"> </w:t>
      </w:r>
      <w:r w:rsidR="009223E5" w:rsidRPr="00CC107E">
        <w:t>objective</w:t>
      </w:r>
      <w:r w:rsidR="00EB6580">
        <w:t xml:space="preserve"> fun</w:t>
      </w:r>
      <w:r w:rsidR="00306209">
        <w:t>ction derived in a later sec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Extended Kalman Filter (</w:t>
      </w:r>
      <w:r w:rsidRPr="00F577B6">
        <w:t>EKF</w:t>
      </w:r>
      <w:r w:rsidR="00A73CC6">
        <w:t>)</w:t>
      </w:r>
      <w:r w:rsidR="00C27C75">
        <w:t xml:space="preserve"> </w:t>
      </w:r>
      <w:r w:rsidR="00D80920">
        <w:fldChar w:fldCharType="begin"/>
      </w:r>
      <w:r w:rsidR="00EC638B">
        <w:instrText xml:space="preserve"> REF _Ref289720471 \r \h </w:instrText>
      </w:r>
      <w:r w:rsidR="00D80920">
        <w:fldChar w:fldCharType="separate"/>
      </w:r>
      <w:r w:rsidR="00F3067F">
        <w:t>[36]</w:t>
      </w:r>
      <w:r w:rsidR="00D80920">
        <w:fldChar w:fldCharType="end"/>
      </w:r>
      <w:r w:rsidRPr="00F577B6">
        <w:t xml:space="preserve">, </w:t>
      </w:r>
      <w:r w:rsidR="00A73CC6">
        <w:t>Unscented Kalman Filter (</w:t>
      </w:r>
      <w:r w:rsidRPr="00F577B6">
        <w:t>UKF</w:t>
      </w:r>
      <w:r w:rsidR="00A73CC6">
        <w:t>)</w:t>
      </w:r>
      <w:r w:rsidR="00C27C75">
        <w:t xml:space="preserve"> </w:t>
      </w:r>
      <w:r w:rsidR="00D80920">
        <w:fldChar w:fldCharType="begin"/>
      </w:r>
      <w:r w:rsidR="00C405C9">
        <w:instrText xml:space="preserve"> REF _Ref286070998 \r \h </w:instrText>
      </w:r>
      <w:r w:rsidR="00D80920">
        <w:fldChar w:fldCharType="separate"/>
      </w:r>
      <w:r w:rsidR="00F3067F">
        <w:t>[17]</w:t>
      </w:r>
      <w:r w:rsidR="00D80920">
        <w:fldChar w:fldCharType="end"/>
      </w:r>
      <w:r w:rsidRPr="00F577B6">
        <w:t xml:space="preserve">, Ensemble </w:t>
      </w:r>
      <w:r w:rsidR="00A73CC6">
        <w:t xml:space="preserve">Kalman </w:t>
      </w:r>
      <w:r w:rsidRPr="00F577B6">
        <w:t>Filter</w:t>
      </w:r>
      <w:r w:rsidR="00A73CC6">
        <w:t xml:space="preserve"> (EnKF)</w:t>
      </w:r>
      <w:r w:rsidR="00C27C75">
        <w:t xml:space="preserve"> </w:t>
      </w:r>
      <w:r w:rsidR="00D80920">
        <w:fldChar w:fldCharType="begin"/>
      </w:r>
      <w:r w:rsidR="006F218C">
        <w:instrText xml:space="preserve"> REF _Ref286075594 \r \h </w:instrText>
      </w:r>
      <w:r w:rsidR="00D80920">
        <w:fldChar w:fldCharType="separate"/>
      </w:r>
      <w:r w:rsidR="00F3067F">
        <w:t>[5]</w:t>
      </w:r>
      <w:r w:rsidR="00D80920">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D80920">
        <w:fldChar w:fldCharType="begin"/>
      </w:r>
      <w:r w:rsidR="00EC638B">
        <w:instrText xml:space="preserve"> REF _Ref289720356 \r \h </w:instrText>
      </w:r>
      <w:r w:rsidR="00D80920">
        <w:fldChar w:fldCharType="separate"/>
      </w:r>
      <w:r w:rsidR="00F3067F">
        <w:t>[31]</w:t>
      </w:r>
      <w:r w:rsidR="00D80920">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D80920">
        <w:fldChar w:fldCharType="begin"/>
      </w:r>
      <w:r w:rsidR="00EC638B">
        <w:instrText xml:space="preserve"> REF _Ref289720448 \r \h </w:instrText>
      </w:r>
      <w:r w:rsidR="00D80920">
        <w:fldChar w:fldCharType="separate"/>
      </w:r>
      <w:r w:rsidR="00F3067F">
        <w:t>[35]</w:t>
      </w:r>
      <w:r w:rsidR="00D80920">
        <w:fldChar w:fldCharType="end"/>
      </w:r>
      <w:r w:rsidRPr="00F577B6">
        <w:t xml:space="preserve">, </w:t>
      </w:r>
      <w:r w:rsidR="00841014">
        <w:t>A</w:t>
      </w:r>
      <w:r w:rsidR="00C355B3">
        <w:t>tlas</w:t>
      </w:r>
      <w:r w:rsidR="00C27C75">
        <w:t xml:space="preserve"> </w:t>
      </w:r>
      <w:r w:rsidR="00D80920">
        <w:fldChar w:fldCharType="begin"/>
      </w:r>
      <w:r w:rsidR="006363C8">
        <w:instrText xml:space="preserve"> REF _Ref277940315 \r \h </w:instrText>
      </w:r>
      <w:r w:rsidR="00D80920">
        <w:fldChar w:fldCharType="separate"/>
      </w:r>
      <w:r w:rsidR="00F3067F">
        <w:t>[1]</w:t>
      </w:r>
      <w:r w:rsidR="00D80920">
        <w:fldChar w:fldCharType="end"/>
      </w:r>
      <w:r w:rsidRPr="00F577B6">
        <w:t xml:space="preserve">, </w:t>
      </w:r>
      <w:r w:rsidR="000E5E32">
        <w:t>Tree Based Network Optimiz</w:t>
      </w:r>
      <w:r w:rsidR="000E5E32">
        <w:t>a</w:t>
      </w:r>
      <w:r w:rsidR="000E5E32">
        <w:t>tion</w:t>
      </w:r>
      <w:r w:rsidR="00C355B3">
        <w:t xml:space="preserve"> (</w:t>
      </w:r>
      <w:r w:rsidR="00841014">
        <w:t>TORO</w:t>
      </w:r>
      <w:r w:rsidR="00C355B3">
        <w:t>)</w:t>
      </w:r>
      <w:r w:rsidR="00C27C75">
        <w:t xml:space="preserve"> </w:t>
      </w:r>
      <w:r w:rsidR="00D80920">
        <w:fldChar w:fldCharType="begin"/>
      </w:r>
      <w:r w:rsidR="00901730">
        <w:instrText xml:space="preserve"> REF _Ref286090929 \r \h </w:instrText>
      </w:r>
      <w:r w:rsidR="00D80920">
        <w:fldChar w:fldCharType="separate"/>
      </w:r>
      <w:r w:rsidR="00F3067F">
        <w:t>[11]</w:t>
      </w:r>
      <w:r w:rsidR="00D80920">
        <w:fldChar w:fldCharType="end"/>
      </w:r>
      <w:r w:rsidR="00841014">
        <w:t>, Incremental Smoothing and Mapping (iSAM)</w:t>
      </w:r>
      <w:r w:rsidR="00C27C75">
        <w:t xml:space="preserve"> </w:t>
      </w:r>
      <w:r w:rsidR="00D80920">
        <w:fldChar w:fldCharType="begin"/>
      </w:r>
      <w:r w:rsidR="007B6C44">
        <w:instrText xml:space="preserve"> REF _Ref286231838 \r \h </w:instrText>
      </w:r>
      <w:r w:rsidR="00D80920">
        <w:fldChar w:fldCharType="separate"/>
      </w:r>
      <w:r w:rsidR="00F3067F">
        <w:t>[18]</w:t>
      </w:r>
      <w:r w:rsidR="00D80920">
        <w:fldChar w:fldCharType="end"/>
      </w:r>
      <w:r w:rsidR="008D1D82">
        <w:t xml:space="preserve">, and </w:t>
      </w:r>
      <w:r w:rsidR="00165708">
        <w:t>general</w:t>
      </w:r>
      <w:r w:rsidR="004D2847">
        <w:t xml:space="preserve"> </w:t>
      </w:r>
      <w:r w:rsidR="008D1D82">
        <w:t>Graph Optimization</w:t>
      </w:r>
      <w:r w:rsidR="00C27C75">
        <w:t xml:space="preserve"> </w:t>
      </w:r>
      <w:r w:rsidR="00D80920">
        <w:fldChar w:fldCharType="begin"/>
      </w:r>
      <w:r w:rsidR="004A3FF5">
        <w:instrText xml:space="preserve"> REF _Ref286092007 \r \h </w:instrText>
      </w:r>
      <w:r w:rsidR="00D80920">
        <w:fldChar w:fldCharType="separate"/>
      </w:r>
      <w:r w:rsidR="00F3067F">
        <w:t>[12]</w:t>
      </w:r>
      <w:r w:rsidR="00D80920">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ing in which these algorithms can be packaged. </w:t>
      </w:r>
      <w:r w:rsidR="00B60616">
        <w:t>I</w:t>
      </w:r>
      <w:r w:rsidR="001A452E">
        <w:t xml:space="preserve">t is not a centralized </w:t>
      </w:r>
      <w:r w:rsidR="00D63BA7">
        <w:t>repository</w:t>
      </w:r>
      <w:r w:rsidR="001A452E">
        <w:t xml:space="preserve"> for gathering </w:t>
      </w:r>
      <w:r w:rsidR="001B1D0A">
        <w:t>nav</w:t>
      </w:r>
      <w:r w:rsidR="001B1D0A">
        <w:t>i</w:t>
      </w:r>
      <w:r w:rsidR="001B1D0A">
        <w:t xml:space="preserve">gation </w:t>
      </w:r>
      <w:r w:rsidR="001A452E">
        <w:t xml:space="preserve">software, like </w:t>
      </w:r>
      <w:r w:rsidR="00C355B3">
        <w:t>OpenSLAM</w:t>
      </w:r>
      <w:r w:rsidR="00C27C75">
        <w:t xml:space="preserve"> </w:t>
      </w:r>
      <w:r w:rsidR="00D80920">
        <w:fldChar w:fldCharType="begin"/>
      </w:r>
      <w:r w:rsidR="00EC638B">
        <w:instrText xml:space="preserve"> REF _Ref286234770 \r \h </w:instrText>
      </w:r>
      <w:r w:rsidR="00D80920">
        <w:fldChar w:fldCharType="separate"/>
      </w:r>
      <w:r w:rsidR="00F3067F">
        <w:t>[34]</w:t>
      </w:r>
      <w:r w:rsidR="00D80920">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D80920">
        <w:fldChar w:fldCharType="begin"/>
      </w:r>
      <w:r w:rsidR="00071D73">
        <w:instrText xml:space="preserve"> REF _Ref286236195 \r \h </w:instrText>
      </w:r>
      <w:r w:rsidR="00D80920">
        <w:fldChar w:fldCharType="separate"/>
      </w:r>
      <w:r w:rsidR="00F3067F">
        <w:t>[25]</w:t>
      </w:r>
      <w:r w:rsidR="00D80920">
        <w:fldChar w:fldCharType="end"/>
      </w:r>
      <w:r w:rsidR="009819A0">
        <w:t>,</w:t>
      </w:r>
      <w:r w:rsidR="001A452E">
        <w:t xml:space="preserve"> </w:t>
      </w:r>
      <w:r w:rsidR="009819A0">
        <w:t>or</w:t>
      </w:r>
      <w:r w:rsidR="001A452E">
        <w:t xml:space="preserve"> Willow G</w:t>
      </w:r>
      <w:r w:rsidR="001A452E">
        <w:t>a</w:t>
      </w:r>
      <w:r w:rsidR="001A452E">
        <w:t>rage</w:t>
      </w:r>
      <w:r w:rsidR="00B97A62">
        <w:t>’s Robot Operating System (ROS)</w:t>
      </w:r>
      <w:r w:rsidR="006B38C0">
        <w:t xml:space="preserve"> </w:t>
      </w:r>
      <w:r w:rsidR="00D80920">
        <w:fldChar w:fldCharType="begin"/>
      </w:r>
      <w:r w:rsidR="006B38C0">
        <w:instrText xml:space="preserve"> REF _Ref286680466 \r \h </w:instrText>
      </w:r>
      <w:r w:rsidR="00D80920">
        <w:fldChar w:fldCharType="separate"/>
      </w:r>
      <w:r w:rsidR="00F3067F">
        <w:t>[30]</w:t>
      </w:r>
      <w:r w:rsidR="00D80920">
        <w:fldChar w:fldCharType="end"/>
      </w:r>
      <w:r w:rsidR="00B97A62">
        <w:t>, but it has the p</w:t>
      </w:r>
      <w:r w:rsidR="00B97A62">
        <w:t>o</w:t>
      </w:r>
      <w:r w:rsidR="00B97A62">
        <w:t>tential to</w:t>
      </w:r>
      <w:r w:rsidR="00AB7C46">
        <w:t xml:space="preserve"> </w:t>
      </w:r>
      <w:r w:rsidR="00511F3F">
        <w:t>enhance</w:t>
      </w:r>
      <w:r w:rsidR="00AB7C46">
        <w:t xml:space="preserve"> interoperability</w:t>
      </w:r>
      <w:r w:rsidR="00B97A62">
        <w:t xml:space="preserve"> </w:t>
      </w:r>
      <w:r w:rsidR="00CB11E5">
        <w:t>within and across various software</w:t>
      </w:r>
      <w:r w:rsidR="005F2EEC">
        <w:t xml:space="preserve"> re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and </w:t>
      </w:r>
      <w:r w:rsidR="003C38A5">
        <w:t>Grisetti’s description of Graph Based SLAM (GBSLAM)</w:t>
      </w:r>
      <w:r w:rsidR="00C27C75">
        <w:t xml:space="preserve"> </w:t>
      </w:r>
      <w:r w:rsidR="00D80920">
        <w:fldChar w:fldCharType="begin"/>
      </w:r>
      <w:r w:rsidR="00AD6592">
        <w:instrText xml:space="preserve"> REF _Ref285829254 \r \h </w:instrText>
      </w:r>
      <w:r w:rsidR="00D80920">
        <w:fldChar w:fldCharType="separate"/>
      </w:r>
      <w:r w:rsidR="00F3067F">
        <w:t>[13]</w:t>
      </w:r>
      <w:r w:rsidR="00D80920">
        <w:fldChar w:fldCharType="end"/>
      </w:r>
      <w:r w:rsidR="003C38A5">
        <w:t>.</w:t>
      </w:r>
      <w:r w:rsidR="00A27140">
        <w:t xml:space="preserve"> Both for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 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1026" type="#_x0000_t75" style="width:12.5pt;height:14.1pt" o:ole="">
            <v:imagedata r:id="rId8" o:title=""/>
          </v:shape>
          <o:OLEObject Type="Embed" ProgID="Equation.DSMT4" ShapeID="_x0000_i1026" DrawAspect="Content" ObjectID="_1366636887" r:id="rId9"/>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w:t>
      </w:r>
      <w:r w:rsidR="006C3F48">
        <w:lastRenderedPageBreak/>
        <w:t xml:space="preserve">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holonomic dynamics</w:t>
      </w:r>
      <w:r w:rsidR="00333F47">
        <w:t xml:space="preserve">, then </w:t>
      </w:r>
      <w:r w:rsidR="00057F54">
        <w:t>that self-knowledge</w:t>
      </w:r>
      <w:r w:rsidR="00DE0EF7">
        <w:t xml:space="preserve"> c</w:t>
      </w:r>
      <w:r w:rsidR="0095138E">
        <w:t>an</w:t>
      </w:r>
      <w:r w:rsidR="00DE0EF7">
        <w:t xml:space="preserve"> be packaged into a</w:t>
      </w:r>
      <w:r w:rsidR="00A045DC">
        <w:t xml:space="preserve"> TOMMAS component </w:t>
      </w:r>
      <w:r w:rsidR="00DE0EF7">
        <w:t>that is supplied</w:t>
      </w:r>
      <w:r w:rsidR="00A045DC">
        <w:t xml:space="preserve"> with the vehicle.</w:t>
      </w:r>
    </w:p>
    <w:p w:rsidR="00DF381F" w:rsidRPr="001B2D40" w:rsidRDefault="00DF381F" w:rsidP="00DF381F">
      <w:r>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tblGrid>
      <w:tr w:rsidR="004961FF" w:rsidTr="006E2F7F">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F3067F">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F3067F">
                <w:rPr>
                  <w:noProof/>
                </w:rPr>
                <w:t>II</w:t>
              </w:r>
            </w:fldSimple>
            <w:r w:rsidRPr="00986318">
              <w:t>. Embellishments</w:t>
            </w:r>
          </w:p>
        </w:tc>
      </w:tr>
      <w:tr w:rsidR="004961FF" w:rsidTr="006E2F7F">
        <w:tc>
          <w:tcPr>
            <w:tcW w:w="2610" w:type="dxa"/>
            <w:vAlign w:val="center"/>
          </w:tcPr>
          <w:p w:rsidR="00986318" w:rsidRDefault="00C06F1F" w:rsidP="006B1D10">
            <w:pPr>
              <w:spacing w:line="240" w:lineRule="auto"/>
              <w:ind w:firstLine="0"/>
              <w:jc w:val="center"/>
            </w:pPr>
            <w:r w:rsidRPr="0046557B">
              <w:rPr>
                <w:position w:val="-42"/>
              </w:rPr>
              <w:object w:dxaOrig="2500" w:dyaOrig="920">
                <v:shape id="_x0000_i1027" type="#_x0000_t75" style="width:121.55pt;height:44.85pt" o:ole="">
                  <v:imagedata r:id="rId10" o:title=""/>
                </v:shape>
                <o:OLEObject Type="Embed" ProgID="Equation.DSMT4" ShapeID="_x0000_i1027" DrawAspect="Content" ObjectID="_1366636888" r:id="rId11"/>
              </w:object>
            </w:r>
          </w:p>
        </w:tc>
        <w:tc>
          <w:tcPr>
            <w:tcW w:w="90" w:type="dxa"/>
            <w:tcBorders>
              <w:top w:val="nil"/>
              <w:bottom w:val="nil"/>
            </w:tcBorders>
            <w:vAlign w:val="center"/>
          </w:tcPr>
          <w:p w:rsidR="00986318" w:rsidRDefault="00986318" w:rsidP="006B1D10">
            <w:pPr>
              <w:ind w:firstLine="0"/>
              <w:jc w:val="center"/>
            </w:pPr>
          </w:p>
        </w:tc>
        <w:tc>
          <w:tcPr>
            <w:tcW w:w="2340" w:type="dxa"/>
            <w:vAlign w:val="center"/>
          </w:tcPr>
          <w:p w:rsidR="00986318" w:rsidRDefault="00700BA6" w:rsidP="00C06F1F">
            <w:pPr>
              <w:spacing w:line="240" w:lineRule="auto"/>
              <w:ind w:firstLine="0"/>
              <w:jc w:val="center"/>
            </w:pPr>
            <w:r w:rsidRPr="00700BA6">
              <w:rPr>
                <w:position w:val="-36"/>
              </w:rPr>
              <w:object w:dxaOrig="2000" w:dyaOrig="859">
                <v:shape id="_x0000_i1028" type="#_x0000_t75" style="width:98.1pt;height:41.75pt" o:ole="">
                  <v:imagedata r:id="rId12" o:title=""/>
                </v:shape>
                <o:OLEObject Type="Embed" ProgID="Equation.DSMT4" ShapeID="_x0000_i1028" DrawAspect="Content" ObjectID="_1366636889" r:id="rId13"/>
              </w:object>
            </w:r>
          </w:p>
        </w:tc>
      </w:tr>
    </w:tbl>
    <w:p w:rsidR="002E7A81" w:rsidRDefault="002E7A81" w:rsidP="00A53BFF">
      <w:pPr>
        <w:ind w:firstLine="0"/>
      </w:pPr>
    </w:p>
    <w:tbl>
      <w:tblPr>
        <w:tblW w:w="50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tblPr>
      <w:tblGrid>
        <w:gridCol w:w="5048"/>
      </w:tblGrid>
      <w:tr w:rsidR="00162AA1" w:rsidRPr="007E3776" w:rsidTr="002577E0">
        <w:trPr>
          <w:cantSplit/>
        </w:trPr>
        <w:tc>
          <w:tcPr>
            <w:tcW w:w="5048" w:type="dxa"/>
            <w:tcBorders>
              <w:top w:val="nil"/>
              <w:left w:val="nil"/>
              <w:right w:val="nil"/>
            </w:tcBorders>
          </w:tcPr>
          <w:p w:rsidR="00162AA1" w:rsidRPr="006850A2" w:rsidRDefault="00162AA1" w:rsidP="009C647B">
            <w:pPr>
              <w:pStyle w:val="TableCaption"/>
            </w:pPr>
            <w:bookmarkStart w:id="6" w:name="_Ref286310772"/>
            <w:r w:rsidRPr="006850A2">
              <w:t>Table</w:t>
            </w:r>
            <w:r w:rsidR="009C647B">
              <w:t xml:space="preserve"> </w:t>
            </w:r>
            <w:r w:rsidR="00D80920" w:rsidRPr="006850A2">
              <w:fldChar w:fldCharType="begin"/>
            </w:r>
            <w:r w:rsidRPr="006850A2">
              <w:instrText xml:space="preserve"> SEQ Table \* ROMAN </w:instrText>
            </w:r>
            <w:r w:rsidR="00D80920" w:rsidRPr="006850A2">
              <w:fldChar w:fldCharType="separate"/>
            </w:r>
            <w:r w:rsidR="00F3067F">
              <w:rPr>
                <w:noProof/>
              </w:rPr>
              <w:t>III</w:t>
            </w:r>
            <w:r w:rsidR="00D80920" w:rsidRPr="006850A2">
              <w:fldChar w:fldCharType="end"/>
            </w:r>
            <w:bookmarkEnd w:id="6"/>
            <w:r w:rsidRPr="006850A2">
              <w:t>. Framework Variables and Functions</w:t>
            </w:r>
          </w:p>
        </w:tc>
      </w:tr>
      <w:tr w:rsidR="00162AA1" w:rsidRPr="007E3776" w:rsidTr="0057666D">
        <w:trPr>
          <w:cantSplit/>
        </w:trPr>
        <w:tc>
          <w:tcPr>
            <w:tcW w:w="5048" w:type="dxa"/>
            <w:tcBorders>
              <w:bottom w:val="single" w:sz="6" w:space="0" w:color="auto"/>
            </w:tcBorders>
          </w:tcPr>
          <w:p w:rsidR="0049505F" w:rsidRPr="0049505F" w:rsidRDefault="002F4ABD" w:rsidP="0049505F">
            <w:pPr>
              <w:pStyle w:val="MTDisplayEquation"/>
              <w:jc w:val="center"/>
            </w:pPr>
            <w:r w:rsidRPr="002F4ABD">
              <w:rPr>
                <w:position w:val="-202"/>
              </w:rPr>
              <w:object w:dxaOrig="4959" w:dyaOrig="4140">
                <v:shape id="_x0000_i1029" type="#_x0000_t75" style="width:240.5pt;height:201.9pt" o:ole="">
                  <v:imagedata r:id="rId14" o:title=""/>
                </v:shape>
                <o:OLEObject Type="Embed" ProgID="Equation.DSMT4" ShapeID="_x0000_i1029" DrawAspect="Content" ObjectID="_1366636890" r:id="rId15"/>
              </w:object>
            </w:r>
          </w:p>
        </w:tc>
      </w:tr>
      <w:tr w:rsidR="0057666D" w:rsidRPr="007E3776" w:rsidTr="0057666D">
        <w:trPr>
          <w:cantSplit/>
        </w:trPr>
        <w:tc>
          <w:tcPr>
            <w:tcW w:w="5048" w:type="dxa"/>
            <w:tcBorders>
              <w:left w:val="nil"/>
              <w:bottom w:val="nil"/>
              <w:right w:val="nil"/>
            </w:tcBorders>
          </w:tcPr>
          <w:p w:rsidR="0057666D" w:rsidRPr="00331A54" w:rsidRDefault="0057666D" w:rsidP="00986318">
            <w:pPr>
              <w:pStyle w:val="Caption"/>
              <w:rPr>
                <w:sz w:val="6"/>
                <w:szCs w:val="6"/>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1030" type="#_x0000_t75" style="width:12pt;height:12.5pt" o:ole="">
            <v:imagedata r:id="rId16" o:title=""/>
          </v:shape>
          <o:OLEObject Type="Embed" ProgID="Equation.DSMT4" ShapeID="_x0000_i1030" DrawAspect="Content" ObjectID="_1366636891" r:id="rId17"/>
        </w:object>
      </w:r>
      <w:r w:rsidRPr="0080775E">
        <w:t xml:space="preserve"> </w:t>
      </w:r>
      <w:r>
        <w:t xml:space="preserve">given the </w:t>
      </w:r>
      <w:r w:rsidR="00245779">
        <w:t xml:space="preserve">data </w:t>
      </w:r>
      <w:r w:rsidR="0046557B" w:rsidRPr="0046557B">
        <w:rPr>
          <w:position w:val="-6"/>
        </w:rPr>
        <w:object w:dxaOrig="180" w:dyaOrig="200">
          <v:shape id="_x0000_i1031" type="#_x0000_t75" style="width:8.35pt;height:9.9pt" o:ole="">
            <v:imagedata r:id="rId18" o:title=""/>
          </v:shape>
          <o:OLEObject Type="Embed" ProgID="Equation.DSMT4" ShapeID="_x0000_i1031" DrawAspect="Content" ObjectID="_1366636892" r:id="rId19"/>
        </w:object>
      </w:r>
      <w:r w:rsidR="000F630D">
        <w:t xml:space="preserve">, as in </w:t>
      </w:r>
    </w:p>
    <w:p w:rsidR="00F1496F" w:rsidRDefault="00F1496F" w:rsidP="00F1496F">
      <w:pPr>
        <w:pStyle w:val="MTDisplayEquation"/>
      </w:pPr>
      <w:r>
        <w:lastRenderedPageBreak/>
        <w:tab/>
      </w:r>
      <w:r w:rsidR="00E179E6" w:rsidRPr="0046557B">
        <w:rPr>
          <w:position w:val="-20"/>
        </w:rPr>
        <w:object w:dxaOrig="2100" w:dyaOrig="420">
          <v:shape id="_x0000_i1032" type="#_x0000_t75" style="width:104.85pt;height:21.9pt" o:ole="">
            <v:imagedata r:id="rId20" o:title=""/>
          </v:shape>
          <o:OLEObject Type="Embed" ProgID="Equation.DSMT4" ShapeID="_x0000_i1032" DrawAspect="Content" ObjectID="_1366636893" r:id="rId21"/>
        </w:object>
      </w:r>
      <w:r w:rsidR="000F630D">
        <w:t>.</w:t>
      </w:r>
      <w:r>
        <w:t xml:space="preserve">                           </w:t>
      </w:r>
      <w:r w:rsidR="00D80920">
        <w:fldChar w:fldCharType="begin"/>
      </w:r>
      <w:r>
        <w:instrText xml:space="preserve"> MACROBUTTON MTPlaceRef \* MERGEFORMAT </w:instrText>
      </w:r>
      <w:r w:rsidR="00D80920">
        <w:fldChar w:fldCharType="begin"/>
      </w:r>
      <w:r>
        <w:instrText xml:space="preserve"> SEQ MTEqn \h \* MERGEFORMAT </w:instrText>
      </w:r>
      <w:r w:rsidR="00D80920">
        <w:fldChar w:fldCharType="end"/>
      </w:r>
      <w:r>
        <w:instrText>(</w:instrText>
      </w:r>
      <w:fldSimple w:instr=" SEQ MTEqn \c \* Arabic \* MERGEFORMAT ">
        <w:r w:rsidR="00F3067F">
          <w:rPr>
            <w:noProof/>
          </w:rPr>
          <w:instrText>1</w:instrText>
        </w:r>
      </w:fldSimple>
      <w:r>
        <w:instrText>)</w:instrText>
      </w:r>
      <w:r w:rsidR="00D80920">
        <w:fldChar w:fldCharType="end"/>
      </w:r>
    </w:p>
    <w:p w:rsidR="00497C34" w:rsidRDefault="008F5BC4" w:rsidP="008F5BC4">
      <w:r>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1033" type="#_x0000_t75" style="width:12pt;height:14.1pt" o:ole="">
            <v:imagedata r:id="rId22" o:title=""/>
          </v:shape>
          <o:OLEObject Type="Embed" ProgID="Equation.DSMT4" ShapeID="_x0000_i1033" DrawAspect="Content" ObjectID="_1366636894" r:id="rId23"/>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1034" type="#_x0000_t75" style="width:51.65pt;height:15.65pt" o:ole="">
            <v:imagedata r:id="rId24" o:title=""/>
          </v:shape>
          <o:OLEObject Type="Embed" ProgID="Equation.DSMT4" ShapeID="_x0000_i1034" DrawAspect="Content" ObjectID="_1366636895" r:id="rId25"/>
        </w:object>
      </w:r>
      <w:r w:rsidR="0075729B">
        <w:t xml:space="preserve"> given the data </w:t>
      </w:r>
      <w:r w:rsidR="0046557B" w:rsidRPr="0046557B">
        <w:rPr>
          <w:position w:val="-6"/>
        </w:rPr>
        <w:object w:dxaOrig="180" w:dyaOrig="200">
          <v:shape id="_x0000_i1035" type="#_x0000_t75" style="width:8.35pt;height:9.9pt" o:ole="">
            <v:imagedata r:id="rId26" o:title=""/>
          </v:shape>
          <o:OLEObject Type="Embed" ProgID="Equation.DSMT4" ShapeID="_x0000_i1035" DrawAspect="Content" ObjectID="_1366636896" r:id="rId27"/>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1036" type="#_x0000_t75" style="width:105.9pt;height:21.9pt" o:ole="">
            <v:imagedata r:id="rId28" o:title=""/>
          </v:shape>
          <o:OLEObject Type="Embed" ProgID="Equation.DSMT4" ShapeID="_x0000_i1036" DrawAspect="Content" ObjectID="_1366636897" r:id="rId29"/>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D80920">
        <w:fldChar w:fldCharType="begin"/>
      </w:r>
      <w:r>
        <w:instrText xml:space="preserve"> MACROBUTTON MTPlaceRef \* MERGEFORMAT </w:instrText>
      </w:r>
      <w:r w:rsidR="00D80920">
        <w:fldChar w:fldCharType="begin"/>
      </w:r>
      <w:r>
        <w:instrText xml:space="preserve"> SEQ MTEqn \h \* MERGEFORMAT </w:instrText>
      </w:r>
      <w:r w:rsidR="00D80920">
        <w:fldChar w:fldCharType="end"/>
      </w:r>
      <w:r>
        <w:instrText>(</w:instrText>
      </w:r>
      <w:fldSimple w:instr=" SEQ MTEqn \c \* Arabic \* MERGEFORMAT ">
        <w:r w:rsidR="00F3067F">
          <w:rPr>
            <w:noProof/>
          </w:rPr>
          <w:instrText>2</w:instrText>
        </w:r>
      </w:fldSimple>
      <w:r>
        <w:instrText>)</w:instrText>
      </w:r>
      <w:r w:rsidR="00D80920">
        <w:fldChar w:fldCharType="end"/>
      </w:r>
    </w:p>
    <w:p w:rsidR="000B45D4" w:rsidRDefault="000B45D4" w:rsidP="000B45D4">
      <w:pPr>
        <w:ind w:firstLine="0"/>
      </w:pPr>
      <w:r>
        <w:t xml:space="preserve">See Section </w:t>
      </w:r>
      <w:r w:rsidR="00D80920">
        <w:fldChar w:fldCharType="begin"/>
      </w:r>
      <w:r>
        <w:instrText xml:space="preserve"> REF _Ref286316221 \r \h </w:instrText>
      </w:r>
      <w:r w:rsidR="00D80920">
        <w:fldChar w:fldCharType="separate"/>
      </w:r>
      <w:r w:rsidR="00F3067F">
        <w:t>III</w:t>
      </w:r>
      <w:r w:rsidR="00D80920">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1037" type="#_x0000_t75" style="width:135.65pt;height:21.9pt" o:ole="">
            <v:imagedata r:id="rId30" o:title=""/>
          </v:shape>
          <o:OLEObject Type="Embed" ProgID="Equation.DSMT4" ShapeID="_x0000_i1037" DrawAspect="Content" ObjectID="_1366636898" r:id="rId31"/>
        </w:object>
      </w:r>
      <w:r w:rsidR="000B45D4">
        <w:t>.</w:t>
      </w:r>
      <w:r w:rsidR="0023032F">
        <w:t xml:space="preserve">    </w:t>
      </w:r>
      <w:r w:rsidR="00EE1E19">
        <w:t xml:space="preserve">    </w:t>
      </w:r>
      <w:r w:rsidR="0023032F">
        <w:t xml:space="preserve">             </w:t>
      </w:r>
      <w:r w:rsidR="00D80920">
        <w:fldChar w:fldCharType="begin"/>
      </w:r>
      <w:r>
        <w:instrText xml:space="preserve"> MACROBUTTON MTPlaceRef \* MERGEFORMAT </w:instrText>
      </w:r>
      <w:r w:rsidR="00D80920">
        <w:fldChar w:fldCharType="begin"/>
      </w:r>
      <w:r>
        <w:instrText xml:space="preserve"> SEQ MTEqn \h \* MERGEFORMAT </w:instrText>
      </w:r>
      <w:r w:rsidR="00D80920">
        <w:fldChar w:fldCharType="end"/>
      </w:r>
      <w:r>
        <w:instrText>(</w:instrText>
      </w:r>
      <w:fldSimple w:instr=" SEQ MTEqn \c \* Arabic \* MERGEFORMAT ">
        <w:r w:rsidR="00F3067F">
          <w:rPr>
            <w:noProof/>
          </w:rPr>
          <w:instrText>3</w:instrText>
        </w:r>
      </w:fldSimple>
      <w:r>
        <w:instrText>)</w:instrText>
      </w:r>
      <w:r w:rsidR="00D80920">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for each </w:t>
      </w:r>
      <w:r w:rsidR="0046557B" w:rsidRPr="0046557B">
        <w:rPr>
          <w:position w:val="-10"/>
        </w:rPr>
        <w:object w:dxaOrig="260" w:dyaOrig="300">
          <v:shape id="_x0000_i1038" type="#_x0000_t75" style="width:12.5pt;height:15.65pt" o:ole="">
            <v:imagedata r:id="rId32" o:title=""/>
          </v:shape>
          <o:OLEObject Type="Embed" ProgID="Equation.DSMT4" ShapeID="_x0000_i1038" DrawAspect="Content" ObjectID="_1366636899" r:id="rId33"/>
        </w:object>
      </w:r>
      <w:r w:rsidR="00497C34">
        <w:t xml:space="preserve"> is independently identically distributed and that the probability mas</w:t>
      </w:r>
      <w:r w:rsidR="0023032F">
        <w:t xml:space="preserve">s functions </w:t>
      </w:r>
      <w:r w:rsidR="0088483B">
        <w:t xml:space="preserve">associated with each </w:t>
      </w:r>
      <w:r w:rsidR="00BA17C7">
        <w:t>measure</w:t>
      </w:r>
      <w:r w:rsidR="0088483B">
        <w:t xml:space="preserve"> </w:t>
      </w:r>
      <w:r w:rsidR="00497C34">
        <w:t xml:space="preserve">are independent, </w:t>
      </w:r>
      <w:r w:rsidR="006F2FF1">
        <w:t xml:space="preserve">the </w:t>
      </w:r>
      <w:r w:rsidR="00497C34">
        <w:t>applica</w:t>
      </w:r>
      <w:r w:rsidR="001F6D4B">
        <w:t>tion of Bayes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E179E6" w:rsidP="007C7821">
      <w:pPr>
        <w:pStyle w:val="MTDisplayEquation"/>
      </w:pPr>
      <w:r w:rsidRPr="0046557B">
        <w:rPr>
          <w:position w:val="-26"/>
        </w:rPr>
        <w:object w:dxaOrig="5319" w:dyaOrig="620">
          <v:shape id="_x0000_i1039" type="#_x0000_t75" style="width:252.5pt;height:29.2pt" o:ole="">
            <v:imagedata r:id="rId34" o:title=""/>
          </v:shape>
          <o:OLEObject Type="Embed" ProgID="Equation.DSMT4" ShapeID="_x0000_i1039" DrawAspect="Content" ObjectID="_1366636900" r:id="rId35"/>
        </w:object>
      </w:r>
      <w:r w:rsidR="00D80920" w:rsidRPr="007C7821">
        <w:fldChar w:fldCharType="begin"/>
      </w:r>
      <w:r w:rsidR="006F2FF1" w:rsidRPr="007C7821">
        <w:instrText xml:space="preserve"> MACROBUTTON MTPlaceRef \* MERGEFORMAT </w:instrText>
      </w:r>
      <w:r w:rsidR="00D80920" w:rsidRPr="007C7821">
        <w:fldChar w:fldCharType="begin"/>
      </w:r>
      <w:r w:rsidR="006F2FF1" w:rsidRPr="007C7821">
        <w:instrText xml:space="preserve"> SEQ MTEqn \h \* MERGEFORMAT </w:instrText>
      </w:r>
      <w:r w:rsidR="00D80920" w:rsidRPr="007C7821">
        <w:fldChar w:fldCharType="end"/>
      </w:r>
      <w:r w:rsidR="006F2FF1" w:rsidRPr="007C7821">
        <w:instrText>(</w:instrText>
      </w:r>
      <w:fldSimple w:instr=" SEQ MTEqn \c \* Arabic \* MERGEFORMAT ">
        <w:r w:rsidR="00F3067F">
          <w:rPr>
            <w:noProof/>
          </w:rPr>
          <w:instrText>4</w:instrText>
        </w:r>
      </w:fldSimple>
      <w:r w:rsidR="006F2FF1" w:rsidRPr="007C7821">
        <w:instrText>)</w:instrText>
      </w:r>
      <w:r w:rsidR="00D80920" w:rsidRPr="007C7821">
        <w:fldChar w:fldCharType="end"/>
      </w:r>
    </w:p>
    <w:p w:rsidR="00EE1E19" w:rsidRDefault="0066335F" w:rsidP="00021A5E">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1040" type="#_x0000_t75" style="width:8.85pt;height:9.9pt" o:ole="">
            <v:imagedata r:id="rId36" o:title=""/>
          </v:shape>
          <o:OLEObject Type="Embed" ProgID="Equation.DSMT4" ShapeID="_x0000_i1040" DrawAspect="Content" ObjectID="_1366636901" r:id="rId37"/>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7B57BE">
        <w:t>As a matter of convention, we</w:t>
      </w:r>
      <w:r w:rsidR="003212B9">
        <w:t xml:space="preserve"> </w:t>
      </w:r>
      <w:r w:rsidR="007A5899">
        <w:t>divide</w:t>
      </w:r>
      <w:r w:rsidR="0037378A">
        <w:t xml:space="preserve"> each term by its infini</w:t>
      </w:r>
      <w:r w:rsidR="008A49B7">
        <w:t>ty norm, which ensures that the minimum value of the objective will be non-negative</w:t>
      </w:r>
      <w:r w:rsidR="0010703C">
        <w:t>:</w:t>
      </w:r>
    </w:p>
    <w:p w:rsidR="00EE1E19" w:rsidRPr="00591A83" w:rsidRDefault="00E179E6" w:rsidP="00591A83">
      <w:pPr>
        <w:pStyle w:val="MTDisplayEquation"/>
      </w:pPr>
      <w:r w:rsidRPr="0046557B">
        <w:rPr>
          <w:position w:val="-58"/>
        </w:rPr>
        <w:object w:dxaOrig="5000" w:dyaOrig="1260">
          <v:shape id="_x0000_i1041" type="#_x0000_t75" style="width:253.55pt;height:63.15pt" o:ole="">
            <v:imagedata r:id="rId38" o:title=""/>
          </v:shape>
          <o:OLEObject Type="Embed" ProgID="Equation.DSMT4" ShapeID="_x0000_i1041" DrawAspect="Content" ObjectID="_1366636902" r:id="rId39"/>
        </w:object>
      </w:r>
      <w:r w:rsidR="00D80920" w:rsidRPr="00591A83">
        <w:fldChar w:fldCharType="begin"/>
      </w:r>
      <w:r w:rsidR="00EE1E19" w:rsidRPr="00591A83">
        <w:instrText xml:space="preserve"> MACROBUTTON MTPlaceRef \* MERGEFORMAT </w:instrText>
      </w:r>
      <w:r w:rsidR="00D80920" w:rsidRPr="00591A83">
        <w:fldChar w:fldCharType="begin"/>
      </w:r>
      <w:r w:rsidR="00EE1E19" w:rsidRPr="00591A83">
        <w:instrText xml:space="preserve"> SEQ MTEqn \h \* MERGEFORMAT </w:instrText>
      </w:r>
      <w:r w:rsidR="00D80920" w:rsidRPr="00591A83">
        <w:fldChar w:fldCharType="end"/>
      </w:r>
      <w:r w:rsidR="00EE1E19" w:rsidRPr="00591A83">
        <w:instrText>(</w:instrText>
      </w:r>
      <w:fldSimple w:instr=" SEQ MTEqn \c \* Arabic \* MERGEFORMAT ">
        <w:r w:rsidR="00F3067F">
          <w:rPr>
            <w:noProof/>
          </w:rPr>
          <w:instrText>5</w:instrText>
        </w:r>
      </w:fldSimple>
      <w:r w:rsidR="00EE1E19" w:rsidRPr="00591A83">
        <w:instrText>)</w:instrText>
      </w:r>
      <w:r w:rsidR="00D80920"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the</w:t>
      </w:r>
      <w:r w:rsidR="009548FD">
        <w:t xml:space="preserve"> </w:t>
      </w:r>
      <w:r w:rsidR="00A209F2">
        <w:t xml:space="preserve">our notation for the </w:t>
      </w:r>
      <w:r w:rsidR="009548FD">
        <w:t xml:space="preserve">prior measure </w:t>
      </w:r>
      <w:r w:rsidR="0046557B" w:rsidRPr="0046557B">
        <w:rPr>
          <w:position w:val="-4"/>
        </w:rPr>
        <w:object w:dxaOrig="160" w:dyaOrig="180">
          <v:shape id="_x0000_i1042" type="#_x0000_t75" style="width:8.35pt;height:8.35pt" o:ole="">
            <v:imagedata r:id="rId40" o:title=""/>
          </v:shape>
          <o:OLEObject Type="Embed" ProgID="Equation.DSMT4" ShapeID="_x0000_i1042" DrawAspect="Content" ObjectID="_1366636903" r:id="rId41"/>
        </w:object>
      </w:r>
      <w:r w:rsidR="00411A43">
        <w:t xml:space="preserve"> and </w:t>
      </w:r>
      <w:r w:rsidR="00A209F2">
        <w:t xml:space="preserve">the </w:t>
      </w:r>
      <w:r w:rsidR="00411A43">
        <w:t xml:space="preserve">conditional measures </w:t>
      </w:r>
      <w:r w:rsidR="0046557B" w:rsidRPr="0046557B">
        <w:rPr>
          <w:position w:val="-10"/>
        </w:rPr>
        <w:object w:dxaOrig="240" w:dyaOrig="300">
          <v:shape id="_x0000_i1043" type="#_x0000_t75" style="width:12pt;height:15.65pt" o:ole="">
            <v:imagedata r:id="rId42" o:title=""/>
          </v:shape>
          <o:OLEObject Type="Embed" ProgID="Equation.DSMT4" ShapeID="_x0000_i1043" DrawAspect="Content" ObjectID="_1366636904" r:id="rId43"/>
        </w:object>
      </w:r>
      <w:r w:rsidR="00193A09">
        <w:t>, leading to the specif</w:t>
      </w:r>
      <w:r w:rsidR="00526964">
        <w:t xml:space="preserve">ic objective to be minimized </w:t>
      </w:r>
      <w:r w:rsidR="00725BED">
        <w:t xml:space="preserve"> </w:t>
      </w:r>
    </w:p>
    <w:p w:rsidR="007C7821" w:rsidRDefault="00E179E6" w:rsidP="007C7821">
      <w:pPr>
        <w:pStyle w:val="MTDisplayEquation"/>
      </w:pPr>
      <w:r w:rsidRPr="0046557B">
        <w:rPr>
          <w:position w:val="-26"/>
        </w:rPr>
        <w:object w:dxaOrig="4400" w:dyaOrig="620">
          <v:shape id="_x0000_i1044" type="#_x0000_t75" style="width:224.85pt;height:31.3pt" o:ole="">
            <v:imagedata r:id="rId44" o:title=""/>
          </v:shape>
          <o:OLEObject Type="Embed" ProgID="Equation.DSMT4" ShapeID="_x0000_i1044" DrawAspect="Content" ObjectID="_1366636905" r:id="rId45"/>
        </w:object>
      </w:r>
      <w:r w:rsidR="00725BED">
        <w:t xml:space="preserve">. </w:t>
      </w:r>
      <w:r w:rsidR="00A71A16">
        <w:t xml:space="preserve"> </w:t>
      </w:r>
      <w:r w:rsidR="00D80920">
        <w:fldChar w:fldCharType="begin"/>
      </w:r>
      <w:r w:rsidR="007C7821">
        <w:instrText xml:space="preserve"> MACROBUTTON MTPlaceRef \* MERGEFORMAT </w:instrText>
      </w:r>
      <w:r w:rsidR="00D80920">
        <w:fldChar w:fldCharType="begin"/>
      </w:r>
      <w:r w:rsidR="007C7821">
        <w:instrText xml:space="preserve"> SEQ MTEqn \h \* MERGEFORMAT </w:instrText>
      </w:r>
      <w:r w:rsidR="00D80920">
        <w:fldChar w:fldCharType="end"/>
      </w:r>
      <w:bookmarkStart w:id="7" w:name="ZEqnNum913822"/>
      <w:r w:rsidR="007C7821">
        <w:instrText>(</w:instrText>
      </w:r>
      <w:fldSimple w:instr=" SEQ MTEqn \c \* Arabic \* MERGEFORMAT ">
        <w:r w:rsidR="00F3067F">
          <w:rPr>
            <w:noProof/>
          </w:rPr>
          <w:instrText>6</w:instrText>
        </w:r>
      </w:fldSimple>
      <w:r w:rsidR="007C7821">
        <w:instrText>)</w:instrText>
      </w:r>
      <w:bookmarkEnd w:id="7"/>
      <w:r w:rsidR="00D80920">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415DDD">
      <w:pPr>
        <w:pStyle w:val="Heading2"/>
      </w:pPr>
      <w:r>
        <w:lastRenderedPageBreak/>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1045" type="#_x0000_t75" style="width:8.35pt;height:8.35pt" o:ole="">
            <v:imagedata r:id="rId46" o:title=""/>
          </v:shape>
          <o:OLEObject Type="Embed" ProgID="Equation.DSMT4" ShapeID="_x0000_i1045" DrawAspect="Content" ObjectID="_1366636906" r:id="rId47"/>
        </w:object>
      </w:r>
      <w:r w:rsidR="006A029B">
        <w:t xml:space="preserve"> and </w:t>
      </w:r>
      <w:r w:rsidR="006A029B" w:rsidRPr="0046557B">
        <w:rPr>
          <w:position w:val="-10"/>
        </w:rPr>
        <w:object w:dxaOrig="240" w:dyaOrig="300">
          <v:shape id="_x0000_i1046" type="#_x0000_t75" style="width:12pt;height:15.65pt" o:ole="">
            <v:imagedata r:id="rId48" o:title=""/>
          </v:shape>
          <o:OLEObject Type="Embed" ProgID="Equation.DSMT4" ShapeID="_x0000_i1046" DrawAspect="Content" ObjectID="_1366636907" r:id="rId49"/>
        </w:object>
      </w:r>
      <w:r w:rsidR="006A029B">
        <w:t xml:space="preserve"> b</w:t>
      </w:r>
      <w:r w:rsidR="006A029B">
        <w:t>e</w:t>
      </w:r>
      <w:r w:rsidR="006A029B">
        <w:t>fore summation takes place in order to search for global m</w:t>
      </w:r>
      <w:r w:rsidR="006A029B">
        <w:t>i</w:t>
      </w:r>
      <w:r w:rsidR="006A029B">
        <w:t xml:space="preserve">nima in Eq. </w:t>
      </w:r>
      <w:r w:rsidR="00D80920">
        <w:fldChar w:fldCharType="begin"/>
      </w:r>
      <w:r w:rsidR="006A029B">
        <w:instrText xml:space="preserve"> GOTOBUTTON ZEqnNum913822  \* MERGEFORMAT </w:instrText>
      </w:r>
      <w:fldSimple w:instr=" REF ZEqnNum913822 \! \* MERGEFORMAT ">
        <w:r w:rsidR="00F3067F">
          <w:instrText>(</w:instrText>
        </w:r>
        <w:r w:rsidR="00F3067F">
          <w:rPr>
            <w:noProof/>
          </w:rPr>
          <w:instrText>6</w:instrText>
        </w:r>
        <w:r w:rsidR="00F3067F">
          <w:instrText>)</w:instrText>
        </w:r>
      </w:fldSimple>
      <w:r w:rsidR="00D80920">
        <w:fldChar w:fldCharType="end"/>
      </w:r>
      <w:r w:rsidR="006A029B">
        <w:t>. This formulation suggests automated learning of the relationship between time indexed parameters and time 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930781">
      <w:pPr>
        <w:pStyle w:val="Heading2"/>
        <w:numPr>
          <w:ilvl w:val="0"/>
          <w:numId w:val="22"/>
        </w:numPr>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bounding indices</w:t>
      </w:r>
      <w:r w:rsidR="00152ADC">
        <w:t xml:space="preserve"> </w:t>
      </w:r>
      <w:r w:rsidR="0046557B" w:rsidRPr="0046557B">
        <w:rPr>
          <w:position w:val="-4"/>
        </w:rPr>
        <w:object w:dxaOrig="240" w:dyaOrig="220">
          <v:shape id="_x0000_i1047" type="#_x0000_t75" style="width:12pt;height:11.5pt" o:ole="">
            <v:imagedata r:id="rId50" o:title=""/>
          </v:shape>
          <o:OLEObject Type="Embed" ProgID="Equation.DSMT4" ShapeID="_x0000_i1047" DrawAspect="Content" ObjectID="_1366636908" r:id="rId51"/>
        </w:object>
      </w:r>
      <w:r w:rsidR="006D4626">
        <w:t>,</w:t>
      </w:r>
      <w:r w:rsidR="00006886">
        <w:t xml:space="preserve"> </w:t>
      </w:r>
      <w:r w:rsidR="00006886" w:rsidRPr="0046557B">
        <w:rPr>
          <w:position w:val="-4"/>
        </w:rPr>
        <w:object w:dxaOrig="279" w:dyaOrig="220">
          <v:shape id="_x0000_i1048" type="#_x0000_t75" style="width:14.1pt;height:11.5pt" o:ole="">
            <v:imagedata r:id="rId52" o:title=""/>
          </v:shape>
          <o:OLEObject Type="Embed" ProgID="Equation.DSMT4" ShapeID="_x0000_i1048" DrawAspect="Content" ObjectID="_1366636909" r:id="rId53"/>
        </w:object>
      </w:r>
      <w:r w:rsidR="00006886">
        <w:t xml:space="preserve">, </w:t>
      </w:r>
      <w:r w:rsidR="00006886" w:rsidRPr="00006886">
        <w:rPr>
          <w:position w:val="-10"/>
        </w:rPr>
        <w:object w:dxaOrig="279" w:dyaOrig="300">
          <v:shape id="_x0000_i1049" type="#_x0000_t75" style="width:14.1pt;height:15.65pt" o:ole="">
            <v:imagedata r:id="rId54" o:title=""/>
          </v:shape>
          <o:OLEObject Type="Embed" ProgID="Equation.DSMT4" ShapeID="_x0000_i1049" DrawAspect="Content" ObjectID="_1366636910" r:id="rId55"/>
        </w:object>
      </w:r>
      <w:r w:rsidR="006D4626">
        <w:t>,</w:t>
      </w:r>
      <w:r w:rsidR="00006886">
        <w:t xml:space="preserve"> and </w:t>
      </w:r>
      <w:r w:rsidR="00006886" w:rsidRPr="00006886">
        <w:rPr>
          <w:position w:val="-10"/>
        </w:rPr>
        <w:object w:dxaOrig="279" w:dyaOrig="300">
          <v:shape id="_x0000_i1050" type="#_x0000_t75" style="width:14.1pt;height:15.65pt" o:ole="">
            <v:imagedata r:id="rId56" o:title=""/>
          </v:shape>
          <o:OLEObject Type="Embed" ProgID="Equation.DSMT4" ShapeID="_x0000_i1050" DrawAspect="Content" ObjectID="_1366636911" r:id="rId57"/>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8" w:name="_Toc266802552"/>
      <w:bookmarkStart w:id="9" w:name="_Ref266995812"/>
      <w:bookmarkStart w:id="10" w:name="_Toc267007869"/>
      <w:bookmarkStart w:id="11" w:name="_Ref286316221"/>
      <w:r w:rsidRPr="00A5224F">
        <w:t>Dynamic Models for Deterministic Trajectory Generation</w:t>
      </w:r>
      <w:bookmarkEnd w:id="8"/>
      <w:bookmarkEnd w:id="9"/>
      <w:bookmarkEnd w:id="10"/>
      <w:bookmarkEnd w:id="11"/>
    </w:p>
    <w:p w:rsidR="00C7409D" w:rsidRDefault="00FC0E62" w:rsidP="00C7409D">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 xml:space="preserve">tion in </w:t>
      </w:r>
      <w:r w:rsidR="00D80920">
        <w:fldChar w:fldCharType="begin"/>
      </w:r>
      <w:r w:rsidR="008E68F1">
        <w:instrText xml:space="preserve"> REF _Ref286310772 \h </w:instrText>
      </w:r>
      <w:r w:rsidR="00D80920">
        <w:fldChar w:fldCharType="separate"/>
      </w:r>
      <w:r w:rsidR="00F3067F" w:rsidRPr="006850A2">
        <w:t>Table</w:t>
      </w:r>
      <w:r w:rsidR="00F3067F">
        <w:t xml:space="preserve"> </w:t>
      </w:r>
      <w:r w:rsidR="00F3067F">
        <w:rPr>
          <w:noProof/>
        </w:rPr>
        <w:t>III</w:t>
      </w:r>
      <w:r w:rsidR="00D80920">
        <w:fldChar w:fldCharType="end"/>
      </w:r>
      <w:r w:rsidR="002345CC">
        <w:t>)</w:t>
      </w:r>
      <w:r>
        <w:t>:</w:t>
      </w:r>
    </w:p>
    <w:p w:rsidR="00FC0E62" w:rsidRDefault="004224B7" w:rsidP="009C1FAB">
      <w:pPr>
        <w:pStyle w:val="MTDisplayEquation"/>
      </w:pPr>
      <w:r w:rsidRPr="0046557B">
        <w:rPr>
          <w:position w:val="-32"/>
        </w:rPr>
        <w:object w:dxaOrig="3420" w:dyaOrig="520">
          <v:shape id="_x0000_i1051" type="#_x0000_t75" style="width:171.15pt;height:26.1pt" o:ole="">
            <v:imagedata r:id="rId58" o:title=""/>
          </v:shape>
          <o:OLEObject Type="Embed" ProgID="Equation.DSMT4" ShapeID="_x0000_i1051" DrawAspect="Content" ObjectID="_1366636912" r:id="rId59"/>
        </w:object>
      </w:r>
      <w:r w:rsidR="00FC0E62">
        <w:t xml:space="preserve">. </w:t>
      </w:r>
      <w:r w:rsidR="0068105F">
        <w:t xml:space="preserve"> </w:t>
      </w:r>
      <w:r w:rsidR="00A71A16">
        <w:t xml:space="preserve"> </w:t>
      </w:r>
      <w:r w:rsidR="0068105F">
        <w:t xml:space="preserve">  </w:t>
      </w:r>
      <w:r w:rsidR="00A44857">
        <w:t xml:space="preserve"> </w:t>
      </w:r>
      <w:r w:rsidR="0068105F">
        <w:t xml:space="preserve"> </w:t>
      </w:r>
      <w:r w:rsidR="00B3543D">
        <w:t xml:space="preserve">  </w:t>
      </w:r>
      <w:r w:rsidR="0068105F">
        <w:t xml:space="preserve">  </w:t>
      </w:r>
      <w:r w:rsidR="00B120CE">
        <w:t xml:space="preserve">  </w:t>
      </w:r>
      <w:r w:rsidR="00D80920">
        <w:fldChar w:fldCharType="begin"/>
      </w:r>
      <w:r w:rsidR="00021A5E">
        <w:instrText xml:space="preserve"> MACROBUTTON MTPlaceRef \* MERGEFORMAT </w:instrText>
      </w:r>
      <w:r w:rsidR="00D80920">
        <w:fldChar w:fldCharType="begin"/>
      </w:r>
      <w:r w:rsidR="00021A5E">
        <w:instrText xml:space="preserve"> SEQ MTEqn \h \* MERGEFORMAT </w:instrText>
      </w:r>
      <w:r w:rsidR="00D80920">
        <w:fldChar w:fldCharType="end"/>
      </w:r>
      <w:r w:rsidR="00021A5E">
        <w:instrText>(</w:instrText>
      </w:r>
      <w:fldSimple w:instr=" SEQ MTEqn \c \* Arabic \* MERGEFORMAT ">
        <w:r w:rsidR="00F3067F">
          <w:rPr>
            <w:noProof/>
          </w:rPr>
          <w:instrText>7</w:instrText>
        </w:r>
      </w:fldSimple>
      <w:r w:rsidR="00021A5E">
        <w:instrText>)</w:instrText>
      </w:r>
      <w:r w:rsidR="00D80920">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1052" type="#_x0000_t75" style="width:8.35pt;height:11.5pt" o:ole="">
            <v:imagedata r:id="rId60" o:title=""/>
          </v:shape>
          <o:OLEObject Type="Embed" ProgID="Equation.DSMT4" ShapeID="_x0000_i1052" DrawAspect="Content" ObjectID="_1366636913" r:id="rId61"/>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1053" type="#_x0000_t75" style="width:11.5pt;height:15.65pt" o:ole="">
            <v:imagedata r:id="rId62" o:title=""/>
          </v:shape>
          <o:OLEObject Type="Embed" ProgID="Equation.DSMT4" ShapeID="_x0000_i1053" DrawAspect="Content" ObjectID="_1366636914" r:id="rId63"/>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r w:rsidR="00593B3D" w:rsidRPr="00BC0106">
        <w:t>condition</w:t>
      </w:r>
      <w:r w:rsidR="00DF14B2">
        <w:t xml:space="preserve"> </w:t>
      </w:r>
      <w:r w:rsidR="0051617A" w:rsidRPr="0046557B">
        <w:rPr>
          <w:position w:val="-10"/>
        </w:rPr>
        <w:object w:dxaOrig="240" w:dyaOrig="300">
          <v:shape id="_x0000_i1192" type="#_x0000_t75" style="width:12pt;height:15.65pt" o:ole="">
            <v:imagedata r:id="rId64" o:title=""/>
          </v:shape>
          <o:OLEObject Type="Embed" ProgID="Equation.DSMT4" ShapeID="_x0000_i1192" DrawAspect="Content" ObjectID="_1366636915" r:id="rId65"/>
        </w:object>
      </w:r>
      <w:r w:rsidRPr="00BC0106">
        <w:t xml:space="preserve">. The input </w:t>
      </w:r>
      <w:r w:rsidR="002537CB" w:rsidRPr="002537CB">
        <w:rPr>
          <w:position w:val="-10"/>
        </w:rPr>
        <w:object w:dxaOrig="240" w:dyaOrig="300">
          <v:shape id="_x0000_i1055" type="#_x0000_t75" style="width:12pt;height:15.65pt" o:ole="">
            <v:imagedata r:id="rId66" o:title=""/>
          </v:shape>
          <o:OLEObject Type="Embed" ProgID="Equation.DSMT4" ShapeID="_x0000_i1055" DrawAspect="Content" ObjectID="_1366636916" r:id="rId67"/>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1056" type="#_x0000_t75" style="width:12.5pt;height:15.65pt" o:ole="">
            <v:imagedata r:id="rId68" o:title=""/>
          </v:shape>
          <o:OLEObject Type="Embed" ProgID="Equation.DSMT4" ShapeID="_x0000_i1056" DrawAspect="Content" ObjectID="_1366636917" r:id="rId69"/>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E751C1">
      <w:r w:rsidRPr="00BC0106">
        <w:t xml:space="preserve">If </w:t>
      </w:r>
      <w:r w:rsidR="00E22EA2">
        <w:t>the modeled states</w:t>
      </w:r>
      <w:r w:rsidR="008A0B36">
        <w:t xml:space="preserve"> </w:t>
      </w:r>
      <w:r w:rsidR="00515294">
        <w:t>comprise</w:t>
      </w:r>
      <w:r w:rsidR="008A0B36">
        <w:t xml:space="preserve"> a rigid-body trajectory</w:t>
      </w:r>
      <w:r w:rsidR="005E3358">
        <w:t>,</w:t>
      </w:r>
      <w:r w:rsidR="008A0B36">
        <w:t xml:space="preserve"> and </w:t>
      </w:r>
      <w:r w:rsidRPr="00BC0106">
        <w:t>an interpolation method</w:t>
      </w:r>
      <w:r>
        <w:t xml:space="preserve"> </w:t>
      </w:r>
      <w:r w:rsidRPr="00BC0106">
        <w:t xml:space="preserve">is specified, </w:t>
      </w:r>
      <w:r w:rsidR="0052244C">
        <w:t>then the dynamics</w:t>
      </w:r>
      <w:r w:rsidRPr="00BC0106">
        <w:t xml:space="preserve"> can</w:t>
      </w:r>
      <w:r>
        <w:t xml:space="preserve"> </w:t>
      </w:r>
      <w:r w:rsidRPr="00BC0106">
        <w:t xml:space="preserve">be </w:t>
      </w:r>
      <w:r w:rsidR="00C47AA7">
        <w:t>re</w:t>
      </w:r>
      <w:r w:rsidRPr="00BC0106">
        <w:t>wri</w:t>
      </w:r>
      <w:r w:rsidRPr="00BC0106">
        <w:t>t</w:t>
      </w:r>
      <w:r w:rsidRPr="00BC0106">
        <w:t>ten in functional form as follows</w:t>
      </w:r>
      <w:r w:rsidR="008A3F7D">
        <w:t xml:space="preserve"> (using the notation in </w:t>
      </w:r>
      <w:r w:rsidR="00D80920">
        <w:fldChar w:fldCharType="begin"/>
      </w:r>
      <w:r w:rsidR="008E68F1">
        <w:instrText xml:space="preserve"> REF _Ref286310772 \h </w:instrText>
      </w:r>
      <w:r w:rsidR="00D80920">
        <w:fldChar w:fldCharType="separate"/>
      </w:r>
      <w:r w:rsidR="00F3067F" w:rsidRPr="006850A2">
        <w:t>Table</w:t>
      </w:r>
      <w:r w:rsidR="00F3067F">
        <w:t xml:space="preserve"> </w:t>
      </w:r>
      <w:r w:rsidR="00F3067F">
        <w:rPr>
          <w:noProof/>
        </w:rPr>
        <w:t>III</w:t>
      </w:r>
      <w:r w:rsidR="00D80920">
        <w:fldChar w:fldCharType="end"/>
      </w:r>
      <w:r w:rsidR="008A3F7D">
        <w:t>)</w:t>
      </w:r>
      <w:r w:rsidRPr="00BC0106">
        <w:t>:</w:t>
      </w:r>
    </w:p>
    <w:p w:rsidR="00F91F2F" w:rsidRPr="00F91F2F" w:rsidRDefault="002A5E5D" w:rsidP="00F91F2F">
      <w:pPr>
        <w:pStyle w:val="MTDisplayEquation"/>
      </w:pPr>
      <w:r w:rsidRPr="002A5E5D">
        <w:rPr>
          <w:position w:val="-10"/>
        </w:rPr>
        <w:object w:dxaOrig="1040" w:dyaOrig="300">
          <v:shape id="_x0000_i1863" type="#_x0000_t75" style="width:51.65pt;height:15.65pt" o:ole="">
            <v:imagedata r:id="rId70" o:title=""/>
          </v:shape>
          <o:OLEObject Type="Embed" ProgID="Equation.DSMT4" ShapeID="_x0000_i1863" DrawAspect="Content" ObjectID="_1366636918" r:id="rId71"/>
        </w:object>
      </w:r>
      <w:r w:rsidR="00FC0E62">
        <w:t xml:space="preserve">. </w:t>
      </w:r>
      <w:r w:rsidR="00B120CE">
        <w:t xml:space="preserve">     </w:t>
      </w:r>
      <w:r w:rsidR="00A71A16">
        <w:t xml:space="preserve">   </w:t>
      </w:r>
      <w:r>
        <w:t xml:space="preserve">    </w:t>
      </w:r>
      <w:r w:rsidR="00A71A16">
        <w:t xml:space="preserve">  </w:t>
      </w:r>
      <w:r w:rsidR="009F6A86">
        <w:t xml:space="preserve">   </w:t>
      </w:r>
      <w:r w:rsidR="002B7004">
        <w:t xml:space="preserve"> </w:t>
      </w:r>
      <w:r w:rsidR="009F6A86">
        <w:t xml:space="preserve">  </w:t>
      </w:r>
      <w:r w:rsidR="00F91F2F">
        <w:t xml:space="preserve">         </w:t>
      </w:r>
      <w:r w:rsidR="00B120CE">
        <w:t xml:space="preserve">      </w:t>
      </w:r>
      <w:r w:rsidR="00D80920">
        <w:fldChar w:fldCharType="begin"/>
      </w:r>
      <w:r w:rsidR="00021A5E">
        <w:instrText xml:space="preserve"> MACROBUTTON MTPlaceRef \* MERGEFORMAT </w:instrText>
      </w:r>
      <w:r w:rsidR="00D80920">
        <w:fldChar w:fldCharType="begin"/>
      </w:r>
      <w:r w:rsidR="00021A5E">
        <w:instrText xml:space="preserve"> SEQ MTEqn \h \* MERGEFORMAT </w:instrText>
      </w:r>
      <w:r w:rsidR="00D80920">
        <w:fldChar w:fldCharType="end"/>
      </w:r>
      <w:r w:rsidR="00021A5E">
        <w:instrText>(</w:instrText>
      </w:r>
      <w:fldSimple w:instr=" SEQ MTEqn \c \* Arabic \* MERGEFORMAT ">
        <w:r w:rsidR="00F3067F">
          <w:rPr>
            <w:noProof/>
          </w:rPr>
          <w:instrText>8</w:instrText>
        </w:r>
      </w:fldSimple>
      <w:r w:rsidR="00021A5E">
        <w:instrText>)</w:instrText>
      </w:r>
      <w:r w:rsidR="00D80920">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91F2F" w:rsidRDefault="00FC0E62" w:rsidP="00F91F2F">
      <w:r>
        <w:t xml:space="preserve">A single parameter can affect </w:t>
      </w:r>
      <w:r w:rsidR="00F308B9">
        <w:t>the entire trajectory function</w:t>
      </w:r>
      <w:r>
        <w:t>. This attribute of our model has benefits and drawbacks. Ben</w:t>
      </w:r>
      <w:r>
        <w:t>e</w:t>
      </w:r>
      <w:r>
        <w:lastRenderedPageBreak/>
        <w:t>fits include guaranteed continuity of the trajectory and the ability to apply fun</w:t>
      </w:r>
      <w:r w:rsidR="009178C0">
        <w:t>c</w:t>
      </w:r>
      <w:r>
        <w:t xml:space="preserve">tional measures (see Section </w:t>
      </w:r>
      <w:r w:rsidR="00D80920">
        <w:fldChar w:fldCharType="begin"/>
      </w:r>
      <w:r>
        <w:instrText xml:space="preserve"> REF _Ref266954012 \r \h </w:instrText>
      </w:r>
      <w:r w:rsidR="00D80920">
        <w:fldChar w:fldCharType="separate"/>
      </w:r>
      <w:r w:rsidR="00F3067F">
        <w:t>IV</w:t>
      </w:r>
      <w:r w:rsidR="00D80920">
        <w:fldChar w:fldCharType="end"/>
      </w:r>
      <w:r>
        <w:t>). The main drawback is the lack of efficient optimization techniques designed to interact with this type of model.</w:t>
      </w:r>
    </w:p>
    <w:p w:rsidR="00B345CF" w:rsidRDefault="0058573F" w:rsidP="00B345CF">
      <w:r>
        <w:t>A</w:t>
      </w:r>
      <w:r w:rsidR="00B345CF">
        <w:t xml:space="preserve"> </w:t>
      </w:r>
      <w:r w:rsidR="00CC72CB">
        <w:t xml:space="preserve">dynamic model </w:t>
      </w:r>
      <w:r w:rsidR="00B345CF">
        <w:t>is a deterministic function that depends 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function</w:t>
      </w:r>
      <w:r w:rsidR="00F308B9">
        <w:t xml:space="preserve"> </w:t>
      </w:r>
      <w:r w:rsidR="00F308B9" w:rsidRPr="00F308B9">
        <w:rPr>
          <w:position w:val="-10"/>
        </w:rPr>
        <w:object w:dxaOrig="240" w:dyaOrig="300">
          <v:shape id="_x0000_i1058" type="#_x0000_t75" style="width:12pt;height:15.65pt" o:ole="">
            <v:imagedata r:id="rId72" o:title=""/>
          </v:shape>
          <o:OLEObject Type="Embed" ProgID="Equation.DSMT4" ShapeID="_x0000_i1058" DrawAspect="Content" ObjectID="_1366636919" r:id="rId73"/>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1059" type="#_x0000_t75" style="width:129.9pt;height:29.2pt" o:ole="">
            <v:imagedata r:id="rId74" o:title=""/>
          </v:shape>
          <o:OLEObject Type="Embed" ProgID="Equation.DSMT4" ShapeID="_x0000_i1059" DrawAspect="Content" ObjectID="_1366636920" r:id="rId75"/>
        </w:object>
      </w:r>
      <w:r w:rsidR="006D2066">
        <w:t xml:space="preserve">. </w:t>
      </w:r>
      <w:r w:rsidR="00B345CF">
        <w:t xml:space="preserve">      </w:t>
      </w:r>
      <w:r w:rsidR="00A44857">
        <w:t xml:space="preserve">   </w:t>
      </w:r>
      <w:r w:rsidR="00F91F2F">
        <w:t xml:space="preserve"> </w:t>
      </w:r>
      <w:r w:rsidR="00B345CF">
        <w:t xml:space="preserve">  </w:t>
      </w:r>
      <w:r w:rsidR="00A71A16">
        <w:t xml:space="preserve"> </w:t>
      </w:r>
      <w:r w:rsidR="00B345CF">
        <w:t xml:space="preserve">         </w:t>
      </w:r>
      <w:r w:rsidR="00D80920">
        <w:fldChar w:fldCharType="begin"/>
      </w:r>
      <w:r w:rsidR="00021A5E">
        <w:instrText xml:space="preserve"> MACROBUTTON MTPlaceRef \* MERGEFORMAT </w:instrText>
      </w:r>
      <w:r w:rsidR="00D80920">
        <w:fldChar w:fldCharType="begin"/>
      </w:r>
      <w:r w:rsidR="00021A5E">
        <w:instrText xml:space="preserve"> SEQ MTEqn \h \* MERGEFORMAT </w:instrText>
      </w:r>
      <w:r w:rsidR="00D80920">
        <w:fldChar w:fldCharType="end"/>
      </w:r>
      <w:r w:rsidR="00021A5E">
        <w:instrText>(</w:instrText>
      </w:r>
      <w:fldSimple w:instr=" SEQ MTEqn \c \* Arabic \* MERGEFORMAT ">
        <w:r w:rsidR="00F3067F">
          <w:rPr>
            <w:noProof/>
          </w:rPr>
          <w:instrText>9</w:instrText>
        </w:r>
      </w:fldSimple>
      <w:r w:rsidR="00021A5E">
        <w:instrText>)</w:instrText>
      </w:r>
      <w:r w:rsidR="00D80920">
        <w:fldChar w:fldCharType="end"/>
      </w:r>
    </w:p>
    <w:p w:rsidR="006D2066" w:rsidRPr="006D2066" w:rsidRDefault="009615FC" w:rsidP="006D2066">
      <w:r>
        <w:t>The TOMMAS</w:t>
      </w:r>
      <w:r w:rsidR="00CC72CB">
        <w:t xml:space="preserve"> </w:t>
      </w:r>
      <w:r w:rsidR="00CC72CB" w:rsidRPr="002B3725">
        <w:rPr>
          <w:rFonts w:ascii="Courier New" w:hAnsi="Courier New" w:cs="Courier New"/>
        </w:rPr>
        <w:t>DynamicModel</w:t>
      </w:r>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1060" type="#_x0000_t75" style="width:9.9pt;height:11.5pt" o:ole="">
            <v:imagedata r:id="rId76" o:title=""/>
          </v:shape>
          <o:OLEObject Type="Embed" ProgID="Equation.DSMT4" ShapeID="_x0000_i1060" DrawAspect="Content" ObjectID="_1366636921" r:id="rId77"/>
        </w:object>
      </w:r>
      <w:r w:rsidR="002B6643">
        <w:rPr>
          <w:position w:val="-4"/>
        </w:rPr>
        <w:t xml:space="preserve"> </w:t>
      </w:r>
      <w:r w:rsidR="002B6643">
        <w:t xml:space="preserve">and </w:t>
      </w:r>
      <w:r w:rsidR="002B6643" w:rsidRPr="002B6643">
        <w:rPr>
          <w:position w:val="-4"/>
        </w:rPr>
        <w:object w:dxaOrig="160" w:dyaOrig="180">
          <v:shape id="_x0000_i1061" type="#_x0000_t75" style="width:8.35pt;height:8.35pt" o:ole="">
            <v:imagedata r:id="rId78" o:title=""/>
          </v:shape>
          <o:OLEObject Type="Embed" ProgID="Equation.DSMT4" ShapeID="_x0000_i1061" DrawAspect="Content" ObjectID="_1366636922" r:id="rId79"/>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1062" type="#_x0000_t75" style="width:8.85pt;height:9.9pt" o:ole="">
            <v:imagedata r:id="rId80" o:title=""/>
          </v:shape>
          <o:OLEObject Type="Embed" ProgID="Equation.DSMT4" ShapeID="_x0000_i1062" DrawAspect="Content" ObjectID="_1366636923" r:id="rId81"/>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1063" type="#_x0000_t75" style="width:12.5pt;height:14.1pt" o:ole="">
            <v:imagedata r:id="rId82" o:title=""/>
          </v:shape>
          <o:OLEObject Type="Embed" ProgID="Equation.DSMT4" ShapeID="_x0000_i1063" DrawAspect="Content" ObjectID="_1366636924" r:id="rId83"/>
        </w:object>
      </w:r>
      <w:r w:rsidR="00CC72CB">
        <w:t xml:space="preserve"> continuous 6-DoF rigid-body trajectory</w:t>
      </w:r>
      <w:r w:rsidR="00133D5C">
        <w:t xml:space="preserve"> </w:t>
      </w:r>
      <w:r w:rsidR="00133D5C" w:rsidRPr="00133D5C">
        <w:rPr>
          <w:position w:val="-4"/>
        </w:rPr>
        <w:object w:dxaOrig="180" w:dyaOrig="180">
          <v:shape id="_x0000_i1064" type="#_x0000_t75" style="width:8.85pt;height:8.85pt" o:ole="">
            <v:imagedata r:id="rId84" o:title=""/>
          </v:shape>
          <o:OLEObject Type="Embed" ProgID="Equation.DSMT4" ShapeID="_x0000_i1064" DrawAspect="Content" ObjectID="_1366636925" r:id="rId85"/>
        </w:object>
      </w:r>
      <w:r w:rsidR="00CC72CB">
        <w:t xml:space="preserve">. Motion is defined relative to the Earth-Centered Earth-Fixed (ECEF) frame and time is defined in seconds since midnight on 1980 JAN 06 (GPS standard). </w:t>
      </w:r>
      <w:r w:rsidR="007B3A3F">
        <w:t>Th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1065" type="#_x0000_t75" style="width:8.35pt;height:9.9pt" o:ole="">
            <v:imagedata r:id="rId86" o:title=""/>
          </v:shape>
          <o:OLEObject Type="Embed" ProgID="Equation.DSMT4" ShapeID="_x0000_i1065" DrawAspect="Content" ObjectID="_1366636926" r:id="rId87"/>
        </w:object>
      </w:r>
      <w:r w:rsidR="00A9412C">
        <w:t xml:space="preserve"> and</w:t>
      </w:r>
      <w:r w:rsidR="00CC72CB">
        <w:t xml:space="preserve"> enforces that the domains of </w:t>
      </w:r>
      <w:r w:rsidR="00CC72CB" w:rsidRPr="0046557B">
        <w:rPr>
          <w:position w:val="-4"/>
        </w:rPr>
        <w:object w:dxaOrig="180" w:dyaOrig="180">
          <v:shape id="_x0000_i1066" type="#_x0000_t75" style="width:8.35pt;height:8.35pt" o:ole="">
            <v:imagedata r:id="rId88" o:title=""/>
          </v:shape>
          <o:OLEObject Type="Embed" ProgID="Equation.DSMT4" ShapeID="_x0000_i1066" DrawAspect="Content" ObjectID="_1366636927" r:id="rId89"/>
        </w:object>
      </w:r>
      <w:r w:rsidR="00CC72CB">
        <w:t xml:space="preserve"> and </w:t>
      </w:r>
      <w:r w:rsidR="00CC72CB" w:rsidRPr="0046557B">
        <w:rPr>
          <w:position w:val="-6"/>
        </w:rPr>
        <w:object w:dxaOrig="180" w:dyaOrig="200">
          <v:shape id="_x0000_i1067" type="#_x0000_t75" style="width:8.35pt;height:9.9pt" o:ole="">
            <v:imagedata r:id="rId90" o:title=""/>
          </v:shape>
          <o:OLEObject Type="Embed" ProgID="Equation.DSMT4" ShapeID="_x0000_i1067" DrawAspect="Content" ObjectID="_1366636928" r:id="rId91"/>
        </w:object>
      </w:r>
      <w:r w:rsidR="00CC72CB">
        <w:t xml:space="preserve"> grow in a consistent manner as time moves forward. </w:t>
      </w:r>
      <w:r w:rsidR="00A9412C">
        <w:t xml:space="preserve">Finally, in order to support optimizers that </w:t>
      </w:r>
      <w:r w:rsidR="00043332">
        <w:t>expect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specified</w:t>
      </w:r>
      <w:r w:rsidR="00CC72CB">
        <w:t>.</w:t>
      </w:r>
    </w:p>
    <w:p w:rsidR="00FC0E62" w:rsidRPr="003A61C6" w:rsidRDefault="00D2441D" w:rsidP="003A61C6">
      <w:pPr>
        <w:pStyle w:val="Heading1"/>
      </w:pPr>
      <w:bookmarkStart w:id="12" w:name="_Toc266802553"/>
      <w:bookmarkStart w:id="13" w:name="_Ref266954012"/>
      <w:bookmarkStart w:id="14" w:name="_Toc267007870"/>
      <w:r>
        <w:t>Graph-Based</w:t>
      </w:r>
      <w:r w:rsidR="00B275A5">
        <w:t xml:space="preserve"> Trajectory</w:t>
      </w:r>
      <w:r w:rsidR="003A61C6" w:rsidRPr="003A61C6">
        <w:t xml:space="preserve"> Measures</w:t>
      </w:r>
      <w:bookmarkEnd w:id="12"/>
      <w:bookmarkEnd w:id="13"/>
      <w:bookmarkEnd w:id="14"/>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ical form</w:t>
      </w:r>
      <w:r w:rsidR="00E92C0C">
        <w:t xml:space="preserve"> </w:t>
      </w:r>
      <w:r>
        <w:t xml:space="preserve">(not using the notation in </w:t>
      </w:r>
      <w:r w:rsidR="00D80920">
        <w:fldChar w:fldCharType="begin"/>
      </w:r>
      <w:r>
        <w:instrText xml:space="preserve"> REF _Ref286310772 \h </w:instrText>
      </w:r>
      <w:r w:rsidR="00D80920">
        <w:fldChar w:fldCharType="separate"/>
      </w:r>
      <w:r w:rsidR="00F3067F" w:rsidRPr="006850A2">
        <w:t>Table</w:t>
      </w:r>
      <w:r w:rsidR="00F3067F">
        <w:t xml:space="preserve"> </w:t>
      </w:r>
      <w:r w:rsidR="00F3067F">
        <w:rPr>
          <w:noProof/>
        </w:rPr>
        <w:t>III</w:t>
      </w:r>
      <w:r w:rsidR="00D80920">
        <w:fldChar w:fldCharType="end"/>
      </w:r>
      <w:r w:rsidR="006B020A">
        <w:t>)</w:t>
      </w:r>
    </w:p>
    <w:p w:rsidR="00FC0E62" w:rsidRDefault="00C6235A" w:rsidP="009C1FAB">
      <w:pPr>
        <w:pStyle w:val="MTDisplayEquation"/>
      </w:pPr>
      <w:r w:rsidRPr="0046557B">
        <w:rPr>
          <w:position w:val="-10"/>
        </w:rPr>
        <w:object w:dxaOrig="1260" w:dyaOrig="300">
          <v:shape id="_x0000_i1068" type="#_x0000_t75" style="width:63.15pt;height:15.65pt" o:ole="">
            <v:imagedata r:id="rId92" o:title=""/>
          </v:shape>
          <o:OLEObject Type="Embed" ProgID="Equation.DSMT4" ShapeID="_x0000_i1068" DrawAspect="Content" ObjectID="_1366636929" r:id="rId93"/>
        </w:object>
      </w:r>
      <w:r w:rsidR="006B020A">
        <w:t>,</w:t>
      </w:r>
      <w:r w:rsidR="00A2193D">
        <w:t xml:space="preserve">          </w:t>
      </w:r>
      <w:r w:rsidR="0061316C">
        <w:t xml:space="preserve"> </w:t>
      </w:r>
      <w:r w:rsidR="00A71A16">
        <w:t xml:space="preserve"> </w:t>
      </w:r>
      <w:r w:rsidR="00B3543D">
        <w:t xml:space="preserve">  </w:t>
      </w:r>
      <w:r w:rsidR="00A71A16">
        <w:t xml:space="preserve"> </w:t>
      </w:r>
      <w:r w:rsidR="00A44857">
        <w:t xml:space="preserve">  </w:t>
      </w:r>
      <w:r w:rsidR="00F91F2F">
        <w:t xml:space="preserve"> </w:t>
      </w:r>
      <w:r w:rsidR="000E7782">
        <w:t xml:space="preserve">   </w:t>
      </w:r>
      <w:r w:rsidR="00A2193D">
        <w:t xml:space="preserve">           </w:t>
      </w:r>
      <w:r w:rsidR="00FC0E62">
        <w:t xml:space="preserve"> </w:t>
      </w:r>
      <w:r w:rsidR="00D80920">
        <w:fldChar w:fldCharType="begin"/>
      </w:r>
      <w:r w:rsidR="00021A5E">
        <w:instrText xml:space="preserve"> MACROBUTTON MTPlaceRef \* MERGEFORMAT </w:instrText>
      </w:r>
      <w:r w:rsidR="00D80920">
        <w:fldChar w:fldCharType="begin"/>
      </w:r>
      <w:r w:rsidR="00021A5E">
        <w:instrText xml:space="preserve"> SEQ MTEqn \h \* MERGEFORMAT </w:instrText>
      </w:r>
      <w:r w:rsidR="00D80920">
        <w:fldChar w:fldCharType="end"/>
      </w:r>
      <w:bookmarkStart w:id="15" w:name="ZEqnNum702651"/>
      <w:r w:rsidR="00021A5E">
        <w:instrText>(</w:instrText>
      </w:r>
      <w:fldSimple w:instr=" SEQ MTEqn \c \* Arabic \* MERGEFORMAT ">
        <w:r w:rsidR="00F3067F">
          <w:rPr>
            <w:noProof/>
          </w:rPr>
          <w:instrText>10</w:instrText>
        </w:r>
      </w:fldSimple>
      <w:r w:rsidR="00021A5E">
        <w:instrText>)</w:instrText>
      </w:r>
      <w:bookmarkEnd w:id="15"/>
      <w:r w:rsidR="00D80920">
        <w:fldChar w:fldCharType="end"/>
      </w:r>
    </w:p>
    <w:p w:rsidR="0086251B" w:rsidRDefault="00B9280E" w:rsidP="007D1C61">
      <w:pPr>
        <w:ind w:firstLine="0"/>
      </w:pPr>
      <w:r>
        <w:t xml:space="preserve">where </w:t>
      </w:r>
      <w:r w:rsidR="00934841">
        <w:t>the</w:t>
      </w:r>
      <w:r>
        <w:t xml:space="preserve"> </w:t>
      </w:r>
      <w:r w:rsidR="004B154B">
        <w:t xml:space="preserve">function </w:t>
      </w:r>
      <w:r w:rsidR="00C6235A" w:rsidRPr="004B154B">
        <w:rPr>
          <w:position w:val="-10"/>
        </w:rPr>
        <w:object w:dxaOrig="180" w:dyaOrig="240">
          <v:shape id="_x0000_i1069" type="#_x0000_t75" style="width:8.85pt;height:12pt" o:ole="">
            <v:imagedata r:id="rId94" o:title=""/>
          </v:shape>
          <o:OLEObject Type="Embed" ProgID="Equation.DSMT4" ShapeID="_x0000_i1069" DrawAspect="Content" ObjectID="_1366636930" r:id="rId95"/>
        </w:object>
      </w:r>
      <w:r w:rsidR="004B154B">
        <w:t xml:space="preserve"> </w:t>
      </w:r>
      <w:r w:rsidR="00362F47">
        <w:t xml:space="preserve">returns an instantaneous measurement vector </w:t>
      </w:r>
      <w:r w:rsidR="00362F47" w:rsidRPr="0046557B">
        <w:rPr>
          <w:position w:val="-10"/>
        </w:rPr>
        <w:object w:dxaOrig="240" w:dyaOrig="300">
          <v:shape id="_x0000_i1070" type="#_x0000_t75" style="width:12pt;height:15.65pt" o:ole="">
            <v:imagedata r:id="rId96" o:title=""/>
          </v:shape>
          <o:OLEObject Type="Embed" ProgID="Equation.DSMT4" ShapeID="_x0000_i1070" DrawAspect="Content" ObjectID="_1366636931" r:id="rId97"/>
        </w:object>
      </w:r>
      <w:r w:rsidR="00362F47">
        <w:t xml:space="preserve"> whose value d</w:t>
      </w:r>
      <w:r w:rsidR="004B154B">
        <w:t xml:space="preserve">epends on an instantaneous state </w:t>
      </w:r>
      <w:r w:rsidR="004B154B" w:rsidRPr="0046557B">
        <w:rPr>
          <w:position w:val="-10"/>
        </w:rPr>
        <w:object w:dxaOrig="220" w:dyaOrig="300">
          <v:shape id="_x0000_i1071" type="#_x0000_t75" style="width:10.95pt;height:15.65pt" o:ole="">
            <v:imagedata r:id="rId98" o:title=""/>
          </v:shape>
          <o:OLEObject Type="Embed" ProgID="Equation.DSMT4" ShapeID="_x0000_i1071" DrawAspect="Content" ObjectID="_1366636932" r:id="rId99"/>
        </w:object>
      </w:r>
      <w:r w:rsidR="004B154B">
        <w:t xml:space="preserve"> and the </w:t>
      </w:r>
      <w:r w:rsidR="00DC2EB9">
        <w:t>error</w:t>
      </w:r>
      <w:r w:rsidR="004B154B">
        <w:t xml:space="preserve"> parameters </w:t>
      </w:r>
      <w:r w:rsidR="004B154B" w:rsidRPr="00F227B8">
        <w:rPr>
          <w:position w:val="-10"/>
        </w:rPr>
        <w:object w:dxaOrig="279" w:dyaOrig="300">
          <v:shape id="_x0000_i1072" type="#_x0000_t75" style="width:14.1pt;height:15.65pt" o:ole="">
            <v:imagedata r:id="rId100" o:title=""/>
          </v:shape>
          <o:OLEObject Type="Embed" ProgID="Equation.DSMT4" ShapeID="_x0000_i1072" DrawAspect="Content" ObjectID="_1366636933" r:id="rId101"/>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 xml:space="preserve">simp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D80920">
        <w:fldChar w:fldCharType="begin"/>
      </w:r>
      <w:r>
        <w:instrText xml:space="preserve"> REF _Ref286422162 \r \h </w:instrText>
      </w:r>
      <w:r w:rsidR="00D80920">
        <w:fldChar w:fldCharType="separate"/>
      </w:r>
      <w:r w:rsidR="00F3067F">
        <w:t>[21]</w:t>
      </w:r>
      <w:r w:rsidR="00D80920">
        <w:fldChar w:fldCharType="end"/>
      </w:r>
      <w:r>
        <w:t>.</w:t>
      </w:r>
    </w:p>
    <w:p w:rsidR="004F00BD" w:rsidRDefault="0086251B" w:rsidP="0086251B">
      <w:r>
        <w:t>Another example</w:t>
      </w:r>
      <w:r w:rsidR="00B53ED0">
        <w:t xml:space="preserve"> of a non-instantaneous</w:t>
      </w:r>
      <w:r w:rsidR="00FB0467">
        <w:t xml:space="preserve"> sensor </w:t>
      </w:r>
      <w:r w:rsidR="00B53ED0">
        <w:t xml:space="preserve">is a camera </w:t>
      </w:r>
      <w:r w:rsidR="00FB0467">
        <w:t>that identifies</w:t>
      </w:r>
      <w:r>
        <w:t xml:space="preserve"> a single feature </w:t>
      </w:r>
      <w:r w:rsidR="00FB0467">
        <w:t>appearing</w:t>
      </w:r>
      <w:r>
        <w:t xml:space="preserve"> in two images taken at different times. The feature displacement in image coord</w:t>
      </w:r>
      <w:r>
        <w:t>i</w:t>
      </w:r>
      <w:r>
        <w:t>nates depends on the p</w:t>
      </w:r>
      <w:r>
        <w:t>o</w:t>
      </w:r>
      <w:r>
        <w:t xml:space="preserve">sition and orientation of the sensor when each of the images </w:t>
      </w:r>
      <w:r w:rsidR="00463D8F">
        <w:t>was</w:t>
      </w:r>
      <w:r>
        <w:t xml:space="preserve"> acquired, among other factors.</w:t>
      </w:r>
    </w:p>
    <w:p w:rsidR="004F00BD" w:rsidRDefault="005A09B6" w:rsidP="00930781">
      <w:pPr>
        <w:pStyle w:val="Heading2"/>
        <w:numPr>
          <w:ilvl w:val="0"/>
          <w:numId w:val="21"/>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1073" type="#_x0000_t75" style="width:79.3pt;height:15.15pt" o:ole="">
            <v:imagedata r:id="rId102" o:title=""/>
          </v:shape>
          <o:OLEObject Type="Embed" ProgID="Equation.DSMT4" ShapeID="_x0000_i1073" DrawAspect="Content" ObjectID="_1366636934" r:id="rId103"/>
        </w:object>
      </w:r>
      <w:r w:rsidR="00112B5C">
        <w:t>,</w:t>
      </w:r>
      <w:r w:rsidR="00DA73B4">
        <w:t xml:space="preserve">    </w:t>
      </w:r>
      <w:r w:rsidR="0061316C">
        <w:t xml:space="preserve"> </w:t>
      </w:r>
      <w:r w:rsidR="00DA73B4">
        <w:t xml:space="preserve">   </w:t>
      </w:r>
      <w:r w:rsidR="002A5E5D">
        <w:t xml:space="preserve"> </w:t>
      </w:r>
      <w:r w:rsidR="00DA73B4">
        <w:t xml:space="preserve">   </w:t>
      </w:r>
      <w:r w:rsidR="0061316C">
        <w:t xml:space="preserve"> </w:t>
      </w:r>
      <w:r w:rsidR="00DA73B4">
        <w:t xml:space="preserve"> </w:t>
      </w:r>
      <w:r w:rsidR="00A44857">
        <w:t xml:space="preserve"> </w:t>
      </w:r>
      <w:r w:rsidR="00DA73B4">
        <w:t xml:space="preserve">              </w:t>
      </w:r>
      <w:r w:rsidR="00D80920">
        <w:fldChar w:fldCharType="begin"/>
      </w:r>
      <w:r>
        <w:instrText xml:space="preserve"> MACROBUTTON MTPlaceRef \* MERGEFORMAT </w:instrText>
      </w:r>
      <w:r w:rsidR="00D80920">
        <w:fldChar w:fldCharType="begin"/>
      </w:r>
      <w:r>
        <w:instrText xml:space="preserve"> SEQ MTEqn \h \* MERGEFORMAT </w:instrText>
      </w:r>
      <w:r w:rsidR="00D80920">
        <w:fldChar w:fldCharType="end"/>
      </w:r>
      <w:r>
        <w:instrText>(</w:instrText>
      </w:r>
      <w:fldSimple w:instr=" SEQ MTEqn \c \* Arabic \* MERGEFORMAT ">
        <w:r w:rsidR="00F3067F">
          <w:rPr>
            <w:noProof/>
          </w:rPr>
          <w:instrText>11</w:instrText>
        </w:r>
      </w:fldSimple>
      <w:r>
        <w:instrText>)</w:instrText>
      </w:r>
      <w:r w:rsidR="00D80920">
        <w:fldChar w:fldCharType="end"/>
      </w:r>
    </w:p>
    <w:p w:rsidR="007D1C61" w:rsidRDefault="00FE13D1" w:rsidP="00FE13D1">
      <w:pPr>
        <w:ind w:firstLine="0"/>
      </w:pPr>
      <w:r>
        <w:lastRenderedPageBreak/>
        <w:t>where e</w:t>
      </w:r>
      <w:r w:rsidR="007438E8">
        <w:t xml:space="preserve">ach pair of node indices </w:t>
      </w:r>
      <w:r w:rsidR="007438E8" w:rsidRPr="0046557B">
        <w:rPr>
          <w:position w:val="-10"/>
        </w:rPr>
        <w:object w:dxaOrig="540" w:dyaOrig="300">
          <v:shape id="_x0000_i1074" type="#_x0000_t75" style="width:27.15pt;height:15.65pt" o:ole="">
            <v:imagedata r:id="rId104" o:title=""/>
          </v:shape>
          <o:OLEObject Type="Embed" ProgID="Equation.DSMT4" ShapeID="_x0000_i1074" DrawAspect="Content" ObjectID="_1366636935" r:id="rId105"/>
        </w:object>
      </w:r>
      <w:r w:rsidR="007438E8">
        <w:rPr>
          <w:position w:val="-10"/>
        </w:rPr>
        <w:t xml:space="preserve"> </w:t>
      </w:r>
      <w:r w:rsidR="007438E8">
        <w:t xml:space="preserve">forms an edge in an incomplete graph, as illustrated in </w:t>
      </w:r>
      <w:r w:rsidR="00D80920">
        <w:fldChar w:fldCharType="begin"/>
      </w:r>
      <w:r w:rsidR="007438E8">
        <w:instrText xml:space="preserve"> REF _Ref286067091 \h </w:instrText>
      </w:r>
      <w:r w:rsidR="00D80920">
        <w:fldChar w:fldCharType="separate"/>
      </w:r>
      <w:r w:rsidR="00F3067F">
        <w:t>Fig.</w:t>
      </w:r>
      <w:r w:rsidR="00F3067F" w:rsidRPr="005C013C">
        <w:t xml:space="preserve"> </w:t>
      </w:r>
      <w:r w:rsidR="00F3067F">
        <w:rPr>
          <w:noProof/>
        </w:rPr>
        <w:t>2</w:t>
      </w:r>
      <w:r w:rsidR="00D80920">
        <w:fldChar w:fldCharType="end"/>
      </w:r>
      <w:r w:rsidR="007438E8">
        <w:t>. I</w:t>
      </w:r>
      <w:r w:rsidR="009B5700">
        <w:t>ndices and time</w:t>
      </w:r>
      <w:r w:rsidR="002548FF">
        <w:t xml:space="preserve"> stamps</w:t>
      </w:r>
      <w:r w:rsidR="00681BFC">
        <w:t xml:space="preserve"> must be </w:t>
      </w:r>
      <w:r w:rsidR="00FE2806">
        <w:t xml:space="preserve">related by </w:t>
      </w:r>
      <w:r w:rsidR="00681BFC">
        <w:t>a known monotonically increasing 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associates a single measure</w:t>
      </w:r>
      <w:r w:rsidR="002548FF">
        <w:t>ment with the</w:t>
      </w:r>
      <w:r w:rsidR="005F6ADB">
        <w:t xml:space="preserve"> closed time interval </w:t>
      </w:r>
      <w:r w:rsidR="005F6ADB" w:rsidRPr="00DB1D40">
        <w:rPr>
          <w:position w:val="-10"/>
        </w:rPr>
        <w:object w:dxaOrig="600" w:dyaOrig="300">
          <v:shape id="_x0000_i1075" type="#_x0000_t75" style="width:30.25pt;height:15.65pt" o:ole="">
            <v:imagedata r:id="rId106" o:title=""/>
          </v:shape>
          <o:OLEObject Type="Embed" ProgID="Equation.DSMT4" ShapeID="_x0000_i1075" DrawAspect="Content" ObjectID="_1366636936" r:id="rId107"/>
        </w:object>
      </w:r>
      <w:r w:rsidR="005F6ADB">
        <w:t xml:space="preserve">. </w:t>
      </w:r>
      <w:r w:rsidR="008D1C50">
        <w:t>The t</w:t>
      </w:r>
      <w:r w:rsidR="009B5700">
        <w:t>ime stamps do not need to b</w:t>
      </w:r>
      <w:r w:rsidR="00514DB2">
        <w:t>e regularly spaced or frequent.</w:t>
      </w:r>
    </w:p>
    <w:p w:rsidR="00A00C10" w:rsidRDefault="00512ADE" w:rsidP="00A00C10">
      <w:pPr>
        <w:pStyle w:val="Caption"/>
      </w:pPr>
      <w:r>
        <w:pict>
          <v:shape id="_x0000_i1076" type="#_x0000_t75" style="width:252.5pt;height:114.25pt">
            <v:imagedata r:id="rId108" o:title="bigPicture"/>
          </v:shape>
        </w:pict>
      </w:r>
    </w:p>
    <w:p w:rsidR="00A00C10" w:rsidRDefault="00A00C10" w:rsidP="00A00C10">
      <w:pPr>
        <w:pStyle w:val="Caption"/>
      </w:pPr>
      <w:bookmarkStart w:id="16" w:name="_Ref286067091"/>
      <w:r>
        <w:t>Fig.</w:t>
      </w:r>
      <w:r w:rsidRPr="005C013C">
        <w:t xml:space="preserve"> </w:t>
      </w:r>
      <w:fldSimple w:instr=" SEQ Figure \* ARABIC ">
        <w:r w:rsidR="00F3067F">
          <w:rPr>
            <w:noProof/>
          </w:rPr>
          <w:t>2</w:t>
        </w:r>
      </w:fldSimple>
      <w:bookmarkEnd w:id="16"/>
      <w:r w:rsidRPr="005C013C">
        <w:t xml:space="preserve">. </w:t>
      </w:r>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 Each block corresponds to a discrete time period.</w:t>
      </w:r>
    </w:p>
    <w:p w:rsidR="00A00C10" w:rsidRPr="0017477B" w:rsidRDefault="00512ADE" w:rsidP="00A00C10">
      <w:pPr>
        <w:pStyle w:val="Caption"/>
      </w:pPr>
      <w:r>
        <w:pict>
          <v:shape id="_x0000_i1077" type="#_x0000_t75" style="width:211.85pt;height:100.7pt">
            <v:imagedata r:id="rId109" o:title="CostFastPBMThesisDataModified"/>
          </v:shape>
        </w:pict>
      </w:r>
    </w:p>
    <w:p w:rsidR="00A00C10" w:rsidRPr="0017477B" w:rsidRDefault="00A00C10" w:rsidP="00A00C10">
      <w:pPr>
        <w:pStyle w:val="Caption"/>
      </w:pPr>
      <w:r w:rsidRPr="0017477B">
        <w:t>Fig</w:t>
      </w:r>
      <w:r>
        <w:t>.</w:t>
      </w:r>
      <w:r w:rsidRPr="0017477B">
        <w:t xml:space="preserve"> </w:t>
      </w:r>
      <w:fldSimple w:instr=" SEQ Figure \* ARABIC ">
        <w:r w:rsidR="00F3067F">
          <w:rPr>
            <w:noProof/>
          </w:rPr>
          <w:t>3</w:t>
        </w:r>
      </w:fldSimple>
      <w:r w:rsidRPr="0017477B">
        <w:t>. Graph adjacency (left) and edge cost (right) for a single trajectory evaluated by a relative measure. The bright spots indicate data that is inconsi</w:t>
      </w:r>
      <w:r w:rsidRPr="0017477B">
        <w:t>s</w:t>
      </w:r>
      <w:r w:rsidRPr="0017477B">
        <w:t>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 </w:t>
      </w:r>
      <w:r w:rsidR="007D1C61" w:rsidRPr="00AF041D">
        <w:rPr>
          <w:i/>
        </w:rPr>
        <w:t>data</w:t>
      </w:r>
      <w:r w:rsidR="007D1C61">
        <w:t xml:space="preserve"> be the set of raw unfiltered numerical values re</w:t>
      </w:r>
      <w:r w:rsidR="00074F04">
        <w:t>corded by all available sensors, including</w:t>
      </w:r>
      <w:r w:rsidR="004D14B2">
        <w:t xml:space="preserve"> calibration values. </w:t>
      </w:r>
      <w:r w:rsidR="001A441A">
        <w:t xml:space="preserve">The </w:t>
      </w:r>
      <w:r w:rsidR="001A441A">
        <w:rPr>
          <w:i/>
        </w:rPr>
        <w:t>d</w:t>
      </w:r>
      <w:r w:rsidR="004D14B2" w:rsidRPr="004D14B2">
        <w:rPr>
          <w:i/>
        </w:rPr>
        <w:t>ata</w:t>
      </w:r>
      <w:r w:rsidR="001A441A">
        <w:t xml:space="preserve"> </w:t>
      </w:r>
      <w:r w:rsidR="001A441A" w:rsidRPr="00FF4EBA">
        <w:rPr>
          <w:position w:val="-6"/>
        </w:rPr>
        <w:object w:dxaOrig="180" w:dyaOrig="200">
          <v:shape id="_x0000_i1078" type="#_x0000_t75" style="width:8.85pt;height:9.9pt" o:ole="">
            <v:imagedata r:id="rId110" o:title=""/>
          </v:shape>
          <o:OLEObject Type="Embed" ProgID="Equation.DSMT4" ShapeID="_x0000_i1078" DrawAspect="Content" ObjectID="_1366636937" r:id="rId111"/>
        </w:objec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1079" type="#_x0000_t75" style="width:8.85pt;height:8.85pt" o:ole="">
            <v:imagedata r:id="rId112" o:title=""/>
          </v:shape>
          <o:OLEObject Type="Embed" ProgID="Equation.DSMT4" ShapeID="_x0000_i1079" DrawAspect="Content" ObjectID="_1366636938" r:id="rId113"/>
        </w:object>
      </w:r>
      <w:r w:rsidR="004D14B2">
        <w:t xml:space="preserve"> and a particular realization of the</w:t>
      </w:r>
      <w:r w:rsidR="007D1C61">
        <w:t xml:space="preserve"> </w:t>
      </w:r>
      <w:r w:rsidR="00DC2EB9" w:rsidRPr="00747C87">
        <w:rPr>
          <w:i/>
        </w:rPr>
        <w:t>error</w:t>
      </w:r>
      <w:r w:rsidR="00B04DAC" w:rsidRPr="00747C87">
        <w:rPr>
          <w:i/>
        </w:rPr>
        <w:t xml:space="preserve"> </w:t>
      </w:r>
      <w:r w:rsidR="00074F04" w:rsidRPr="00747C87">
        <w:rPr>
          <w:i/>
        </w:rPr>
        <w:t>parameters</w:t>
      </w:r>
      <w:r w:rsidR="00074F04">
        <w:t xml:space="preserve"> </w:t>
      </w:r>
      <w:r w:rsidR="00074F04" w:rsidRPr="000A2563">
        <w:rPr>
          <w:position w:val="-6"/>
        </w:rPr>
        <w:object w:dxaOrig="240" w:dyaOrig="200">
          <v:shape id="_x0000_i1080" type="#_x0000_t75" style="width:12pt;height:9.9pt" o:ole="">
            <v:imagedata r:id="rId114" o:title=""/>
          </v:shape>
          <o:OLEObject Type="Embed" ProgID="Equation.DSMT4" ShapeID="_x0000_i1080" DrawAspect="Content" ObjectID="_1366636939" r:id="rId115"/>
        </w:object>
      </w:r>
      <w:r w:rsidR="004D14B2">
        <w:t>.</w:t>
      </w:r>
      <w:r w:rsidR="001A441A">
        <w:t xml:space="preserve"> Each</w:t>
      </w:r>
      <w:r w:rsidR="00074F04">
        <w:t xml:space="preserve"> </w:t>
      </w:r>
      <w:r w:rsidR="007D1C61">
        <w:t xml:space="preserve"> </w:t>
      </w:r>
      <w:r w:rsidR="007D1C61" w:rsidRPr="00AF041D">
        <w:rPr>
          <w:i/>
        </w:rPr>
        <w:t>me</w:t>
      </w:r>
      <w:r w:rsidR="007D1C61" w:rsidRPr="00AF041D">
        <w:rPr>
          <w:i/>
        </w:rPr>
        <w:t>a</w:t>
      </w:r>
      <w:r w:rsidR="007D1C61" w:rsidRPr="00AF041D">
        <w:rPr>
          <w:i/>
        </w:rPr>
        <w:t>surement</w:t>
      </w:r>
      <w:r w:rsidR="007D1C61">
        <w:t xml:space="preserve"> </w:t>
      </w:r>
      <w:r w:rsidR="007D1C61" w:rsidRPr="008575A0">
        <w:rPr>
          <w:position w:val="-10"/>
        </w:rPr>
        <w:object w:dxaOrig="180" w:dyaOrig="240">
          <v:shape id="_x0000_i1081" type="#_x0000_t75" style="width:8.85pt;height:12pt" o:ole="">
            <v:imagedata r:id="rId116" o:title=""/>
          </v:shape>
          <o:OLEObject Type="Embed" ProgID="Equation.DSMT4" ShapeID="_x0000_i1081" DrawAspect="Content" ObjectID="_1366636940" r:id="rId117"/>
        </w:object>
      </w:r>
      <w:r w:rsidR="0086203D">
        <w:t xml:space="preserve"> can be any </w:t>
      </w:r>
      <w:r w:rsidR="00094059">
        <w:t>conceivable</w:t>
      </w:r>
      <w:r w:rsidR="007D1C61">
        <w:t xml:space="preserve"> function of the </w:t>
      </w:r>
      <w:r w:rsidR="007D1C61" w:rsidRPr="004E4DA4">
        <w:rPr>
          <w:i/>
        </w:rPr>
        <w:t>data</w:t>
      </w:r>
      <w:r w:rsidR="007D1C61">
        <w:t>.</w:t>
      </w:r>
      <w:r w:rsidR="0086203D">
        <w:t xml:space="preserve"> </w:t>
      </w:r>
      <w:r w:rsidR="00EA390A">
        <w:t xml:space="preserve">We seek a </w:t>
      </w:r>
      <w:r w:rsidR="00EA390A">
        <w:rPr>
          <w:i/>
        </w:rPr>
        <w:t>measure</w:t>
      </w:r>
      <w:r w:rsidR="00EA390A">
        <w:t xml:space="preserve"> </w:t>
      </w:r>
      <w:r w:rsidR="001E643E">
        <w:t xml:space="preserve">of the relative likelihood of the observed </w:t>
      </w:r>
      <w:r w:rsidR="001E643E" w:rsidRPr="00747C87">
        <w:rPr>
          <w:i/>
        </w:rPr>
        <w:t>data</w:t>
      </w:r>
      <w:r w:rsidR="001E643E">
        <w:t xml:space="preserve"> giv</w:t>
      </w:r>
      <w:r w:rsidR="007201EA">
        <w:t xml:space="preserve">en any </w:t>
      </w:r>
      <w:r w:rsidR="007201EA" w:rsidRPr="00C7522C">
        <w:t>hypothetical</w:t>
      </w:r>
      <w:r w:rsidR="007201EA" w:rsidRPr="00F62BEA">
        <w:rPr>
          <w:i/>
        </w:rPr>
        <w:t xml:space="preserve"> </w:t>
      </w:r>
      <w:r w:rsidR="007201EA" w:rsidRPr="00747C87">
        <w:rPr>
          <w:i/>
        </w:rPr>
        <w:t>trajectory</w:t>
      </w:r>
      <w:r w:rsidR="00F62BEA">
        <w:t xml:space="preserve"> </w:t>
      </w:r>
      <w:r w:rsidR="00C7522C" w:rsidRPr="00F62BEA">
        <w:rPr>
          <w:position w:val="-4"/>
        </w:rPr>
        <w:object w:dxaOrig="180" w:dyaOrig="180">
          <v:shape id="_x0000_i1082" type="#_x0000_t75" style="width:8.85pt;height:8.85pt" o:ole="">
            <v:imagedata r:id="rId118" o:title=""/>
          </v:shape>
          <o:OLEObject Type="Embed" ProgID="Equation.DSMT4" ShapeID="_x0000_i1082" DrawAspect="Content" ObjectID="_1366636941" r:id="rId119"/>
        </w:object>
      </w:r>
      <w:r w:rsidR="00F62BEA">
        <w:t>.</w:t>
      </w:r>
    </w:p>
    <w:p w:rsidR="008B6614" w:rsidRPr="00647FC1" w:rsidRDefault="008B6614" w:rsidP="00647FC1">
      <w:pPr>
        <w:rPr>
          <w:rFonts w:cs="Times New Roman"/>
        </w:rPr>
      </w:pPr>
      <w:r>
        <w:t xml:space="preserve">Assuming that </w:t>
      </w:r>
      <w:r w:rsidRPr="008575A0">
        <w:rPr>
          <w:position w:val="-10"/>
        </w:rPr>
        <w:object w:dxaOrig="180" w:dyaOrig="240">
          <v:shape id="_x0000_i1083" type="#_x0000_t75" style="width:8.85pt;height:12pt" o:ole="">
            <v:imagedata r:id="rId120" o:title=""/>
          </v:shape>
          <o:OLEObject Type="Embed" ProgID="Equation.DSMT4" ShapeID="_x0000_i1083" DrawAspect="Content" ObjectID="_1366636942" r:id="rId121"/>
        </w:object>
      </w:r>
      <w:r>
        <w:t xml:space="preserve"> is invertible with respect to </w:t>
      </w:r>
      <w:r w:rsidRPr="008575A0">
        <w:rPr>
          <w:position w:val="-6"/>
        </w:rPr>
        <w:object w:dxaOrig="240" w:dyaOrig="200">
          <v:shape id="_x0000_i1084" type="#_x0000_t75" style="width:12pt;height:9.9pt" o:ole="">
            <v:imagedata r:id="rId122" o:title=""/>
          </v:shape>
          <o:OLEObject Type="Embed" ProgID="Equation.DSMT4" ShapeID="_x0000_i1084" DrawAspect="Content" ObjectID="_1366636943" r:id="rId123"/>
        </w:object>
      </w:r>
      <w:r>
        <w:t xml:space="preserve">, </w:t>
      </w:r>
      <w:r w:rsidR="00CF31DF">
        <w:t>and r</w:t>
      </w:r>
      <w:r w:rsidR="00CF31DF">
        <w:t>e</w:t>
      </w:r>
      <w:r w:rsidR="00CF31DF">
        <w:t>membering that</w:t>
      </w:r>
      <w:r w:rsidR="00CF31DF" w:rsidRPr="00375F90">
        <w:t xml:space="preserve"> </w:t>
      </w:r>
      <w:r w:rsidR="00CF31DF" w:rsidRPr="00375F90">
        <w:rPr>
          <w:position w:val="-4"/>
        </w:rPr>
        <w:object w:dxaOrig="180" w:dyaOrig="180">
          <v:shape id="_x0000_i1085" type="#_x0000_t75" style="width:8.85pt;height:8.85pt" o:ole="">
            <v:imagedata r:id="rId124" o:title=""/>
          </v:shape>
          <o:OLEObject Type="Embed" ProgID="Equation.DSMT4" ShapeID="_x0000_i1085" DrawAspect="Content" ObjectID="_1366636944" r:id="rId125"/>
        </w:object>
      </w:r>
      <w:r w:rsidR="00CF31DF" w:rsidRPr="00375F90">
        <w:t xml:space="preserve"> and </w:t>
      </w:r>
      <w:r w:rsidR="00CF31DF" w:rsidRPr="00375F90">
        <w:rPr>
          <w:position w:val="-10"/>
        </w:rPr>
        <w:object w:dxaOrig="180" w:dyaOrig="240">
          <v:shape id="_x0000_i1086" type="#_x0000_t75" style="width:8.85pt;height:12pt" o:ole="">
            <v:imagedata r:id="rId126" o:title=""/>
          </v:shape>
          <o:OLEObject Type="Embed" ProgID="Equation.DSMT4" ShapeID="_x0000_i1086" DrawAspect="Content" ObjectID="_1366636945" r:id="rId127"/>
        </w:object>
      </w:r>
      <w:r w:rsidR="00CF31DF" w:rsidRPr="00375F90">
        <w:t xml:space="preserve"> </w:t>
      </w:r>
      <w:r w:rsidR="00CF31DF">
        <w:t>are functions of</w:t>
      </w:r>
      <w:r w:rsidR="00CF31DF" w:rsidRPr="00375F90">
        <w:t xml:space="preserve"> </w:t>
      </w:r>
      <w:r w:rsidR="00CF31DF" w:rsidRPr="00375F90">
        <w:rPr>
          <w:position w:val="-6"/>
        </w:rPr>
        <w:object w:dxaOrig="180" w:dyaOrig="200">
          <v:shape id="_x0000_i1087" type="#_x0000_t75" style="width:8.85pt;height:9.9pt" o:ole="">
            <v:imagedata r:id="rId110" o:title=""/>
          </v:shape>
          <o:OLEObject Type="Embed" ProgID="Equation.DSMT4" ShapeID="_x0000_i1087" DrawAspect="Content" ObjectID="_1366636946" r:id="rId128"/>
        </w:object>
      </w:r>
      <w:r w:rsidR="00CF31DF">
        <w:rPr>
          <w:position w:val="-6"/>
        </w:rPr>
        <w:t xml:space="preserve"> </w:t>
      </w:r>
      <w:r w:rsidR="00CF31DF">
        <w:t xml:space="preserve">and </w:t>
      </w:r>
      <w:r w:rsidR="00CF31DF" w:rsidRPr="00375F90">
        <w:rPr>
          <w:position w:val="-6"/>
        </w:rPr>
        <w:object w:dxaOrig="180" w:dyaOrig="200">
          <v:shape id="_x0000_i1088" type="#_x0000_t75" style="width:8.85pt;height:9.9pt" o:ole="">
            <v:imagedata r:id="rId129" o:title=""/>
          </v:shape>
          <o:OLEObject Type="Embed" ProgID="Equation.DSMT4" ShapeID="_x0000_i1088" DrawAspect="Content" ObjectID="_1366636947" r:id="rId130"/>
        </w:object>
      </w:r>
      <w:r w:rsidR="00CF31DF">
        <w:t>,</w:t>
      </w:r>
      <w:r w:rsidR="00CF31DF" w:rsidRPr="00375F90">
        <w:t xml:space="preserve"> </w:t>
      </w:r>
      <w:r w:rsidR="00E0371E">
        <w:t>the fo</w:t>
      </w:r>
      <w:r w:rsidR="00E0371E">
        <w:t>l</w:t>
      </w:r>
      <w:r w:rsidR="00E0371E">
        <w:t xml:space="preserve">lowing </w:t>
      </w:r>
      <w:r w:rsidR="00375F90">
        <w:t>error</w:t>
      </w:r>
      <w:r w:rsidR="00E0371E">
        <w:t xml:space="preserve"> model is obtained</w:t>
      </w:r>
      <w:r w:rsidR="00EC2B77">
        <w:t xml:space="preserve">: </w:t>
      </w:r>
    </w:p>
    <w:p w:rsidR="008B6614" w:rsidRDefault="00CF31DF" w:rsidP="008B6614">
      <w:pPr>
        <w:pStyle w:val="MTDisplayEquation"/>
      </w:pPr>
      <w:r w:rsidRPr="00CF31DF">
        <w:rPr>
          <w:position w:val="-12"/>
        </w:rPr>
        <w:object w:dxaOrig="3540" w:dyaOrig="340">
          <v:shape id="_x0000_i1089" type="#_x0000_t75" style="width:176.85pt;height:17.2pt" o:ole="">
            <v:imagedata r:id="rId131" o:title=""/>
          </v:shape>
          <o:OLEObject Type="Embed" ProgID="Equation.DSMT4" ShapeID="_x0000_i1089" DrawAspect="Content" ObjectID="_1366636948" r:id="rId132"/>
        </w:object>
      </w:r>
      <w:r w:rsidR="008B6614">
        <w:t>.</w:t>
      </w:r>
      <w:r>
        <w:t xml:space="preserve">           </w:t>
      </w:r>
      <w:r w:rsidR="00D80920">
        <w:fldChar w:fldCharType="begin"/>
      </w:r>
      <w:r w:rsidR="008B6614">
        <w:instrText xml:space="preserve"> MACROBUTTON MTPlaceRef \* MERGEFORMAT </w:instrText>
      </w:r>
      <w:r w:rsidR="00D80920">
        <w:fldChar w:fldCharType="begin"/>
      </w:r>
      <w:r w:rsidR="008B6614">
        <w:instrText xml:space="preserve"> SEQ MTEqn \h \* MERGEFORMAT </w:instrText>
      </w:r>
      <w:r w:rsidR="00D80920">
        <w:fldChar w:fldCharType="end"/>
      </w:r>
      <w:r w:rsidR="008B6614">
        <w:instrText>(</w:instrText>
      </w:r>
      <w:fldSimple w:instr=" SEQ MTEqn \c \* Arabic \* MERGEFORMAT ">
        <w:r w:rsidR="00F3067F">
          <w:rPr>
            <w:noProof/>
          </w:rPr>
          <w:instrText>12</w:instrText>
        </w:r>
      </w:fldSimple>
      <w:r w:rsidR="008B6614">
        <w:instrText>)</w:instrText>
      </w:r>
      <w:r w:rsidR="00D80920">
        <w:fldChar w:fldCharType="end"/>
      </w:r>
    </w:p>
    <w:p w:rsidR="00FC0E62" w:rsidRDefault="00212E42" w:rsidP="00881BCC">
      <w:pPr>
        <w:ind w:firstLine="0"/>
      </w:pPr>
      <w:r>
        <w:t xml:space="preserve">This provides the basis </w:t>
      </w:r>
      <w:r w:rsidR="00C01A6A">
        <w:t>of a trajectory measure</w:t>
      </w:r>
      <w:r>
        <w:t xml:space="preserve"> for</w:t>
      </w:r>
      <w:r w:rsidR="00FC0E62" w:rsidRPr="00CF31DF">
        <w:t xml:space="preserve"> each alg</w:t>
      </w:r>
      <w:r w:rsidR="00FC0E62" w:rsidRPr="00CF31DF">
        <w:t>o</w:t>
      </w:r>
      <w:r w:rsidR="00FC0E62" w:rsidRPr="00CF31DF">
        <w:t xml:space="preserve">rithm or sensor </w:t>
      </w:r>
      <w:r>
        <w:t xml:space="preserve">and each graph edge </w:t>
      </w:r>
      <w:r w:rsidR="00FC0E62" w:rsidRPr="00CF31DF">
        <w:t>as follows</w:t>
      </w:r>
      <w:r w:rsidR="00213FD5" w:rsidRPr="00CF31DF">
        <w:t xml:space="preserve"> (using the n</w:t>
      </w:r>
      <w:r w:rsidR="00213FD5" w:rsidRPr="00CF31DF">
        <w:t>o</w:t>
      </w:r>
      <w:r w:rsidR="00213FD5" w:rsidRPr="00CF31DF">
        <w:t xml:space="preserve">tation in </w:t>
      </w:r>
      <w:fldSimple w:instr=" REF _Ref286310772 \h  \* MERGEFORMAT ">
        <w:r w:rsidR="00F3067F" w:rsidRPr="006850A2">
          <w:t>Table</w:t>
        </w:r>
        <w:r w:rsidR="00F3067F">
          <w:t xml:space="preserve"> </w:t>
        </w:r>
        <w:r w:rsidR="00F3067F">
          <w:rPr>
            <w:noProof/>
          </w:rPr>
          <w:t>III</w:t>
        </w:r>
      </w:fldSimple>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1090" type="#_x0000_t75" style="width:205.55pt;height:32.85pt" o:ole="">
            <v:imagedata r:id="rId133" o:title=""/>
          </v:shape>
          <o:OLEObject Type="Embed" ProgID="Equation.DSMT4" ShapeID="_x0000_i1090" DrawAspect="Content" ObjectID="_1366636949" r:id="rId134"/>
        </w:object>
      </w:r>
      <w:r w:rsidR="004E5228">
        <w:t>.</w:t>
      </w:r>
      <w:r w:rsidR="00044FDB">
        <w:t xml:space="preserve">  </w:t>
      </w:r>
      <w:r w:rsidR="00FC1F53">
        <w:t xml:space="preserve">  </w:t>
      </w:r>
      <w:r w:rsidR="007E6856">
        <w:t xml:space="preserve">  </w:t>
      </w:r>
      <w:r w:rsidR="00D80920">
        <w:fldChar w:fldCharType="begin"/>
      </w:r>
      <w:r w:rsidR="00021A5E">
        <w:instrText xml:space="preserve"> MACROBUTTON MTPlaceRef \* MERGEFORMAT </w:instrText>
      </w:r>
      <w:r w:rsidR="00D80920">
        <w:fldChar w:fldCharType="begin"/>
      </w:r>
      <w:r w:rsidR="00021A5E">
        <w:instrText xml:space="preserve"> SEQ MTEqn \h \* MERGEFORMAT </w:instrText>
      </w:r>
      <w:r w:rsidR="00D80920">
        <w:fldChar w:fldCharType="end"/>
      </w:r>
      <w:bookmarkStart w:id="17" w:name="ZEqnNum812048"/>
      <w:r w:rsidR="00021A5E">
        <w:instrText>(</w:instrText>
      </w:r>
      <w:fldSimple w:instr=" SEQ MTEqn \c \* Arabic \* MERGEFORMAT ">
        <w:r w:rsidR="00F3067F">
          <w:rPr>
            <w:noProof/>
          </w:rPr>
          <w:instrText>13</w:instrText>
        </w:r>
      </w:fldSimple>
      <w:r w:rsidR="00021A5E">
        <w:instrText>)</w:instrText>
      </w:r>
      <w:bookmarkEnd w:id="17"/>
      <w:r w:rsidR="00D80920">
        <w:fldChar w:fldCharType="end"/>
      </w:r>
    </w:p>
    <w:p w:rsidR="00DB0B43" w:rsidRDefault="00A72A83" w:rsidP="00A00C10">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1091" type="#_x0000_t75" style="width:12pt;height:15.65pt" o:ole="">
            <v:imagedata r:id="rId135" o:title=""/>
          </v:shape>
          <o:OLEObject Type="Embed" ProgID="Equation.DSMT4" ShapeID="_x0000_i1091" DrawAspect="Content" ObjectID="_1366636950" r:id="rId136"/>
        </w:object>
      </w:r>
      <w:r w:rsidR="00FC0E62">
        <w:t xml:space="preserve"> without requiring explicit computation of </w:t>
      </w:r>
      <w:r w:rsidR="0046557B" w:rsidRPr="0046557B">
        <w:rPr>
          <w:position w:val="-10"/>
        </w:rPr>
        <w:object w:dxaOrig="180" w:dyaOrig="240">
          <v:shape id="_x0000_i1092" type="#_x0000_t75" style="width:8.35pt;height:12pt" o:ole="">
            <v:imagedata r:id="rId137" o:title=""/>
          </v:shape>
          <o:OLEObject Type="Embed" ProgID="Equation.DSMT4" ShapeID="_x0000_i1092" DrawAspect="Content" ObjectID="_1366636951" r:id="rId138"/>
        </w:object>
      </w:r>
      <w:r w:rsidR="00FC0E62">
        <w:t xml:space="preserve"> or </w:t>
      </w:r>
      <w:r w:rsidR="0046557B" w:rsidRPr="0046557B">
        <w:rPr>
          <w:position w:val="-6"/>
        </w:rPr>
        <w:object w:dxaOrig="240" w:dyaOrig="200">
          <v:shape id="_x0000_i1093" type="#_x0000_t75" style="width:12pt;height:9.9pt" o:ole="">
            <v:imagedata r:id="rId139" o:title=""/>
          </v:shape>
          <o:OLEObject Type="Embed" ProgID="Equation.DSMT4" ShapeID="_x0000_i1093" DrawAspect="Content" ObjectID="_1366636952" r:id="rId140"/>
        </w:object>
      </w:r>
      <w:r w:rsidR="00FC0E62">
        <w:t xml:space="preserve">. </w:t>
      </w:r>
      <w:r w:rsidR="00FC0E62">
        <w:lastRenderedPageBreak/>
        <w:t xml:space="preserve">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1094" type="#_x0000_t75" style="width:9.9pt;height:15.65pt" o:ole="">
            <v:imagedata r:id="rId141" o:title=""/>
          </v:shape>
          <o:OLEObject Type="Embed" ProgID="Equation.DSMT4" ShapeID="_x0000_i1094" DrawAspect="Content" ObjectID="_1366636953" r:id="rId142"/>
        </w:object>
      </w:r>
      <w:r w:rsidR="00FC0E62">
        <w:t xml:space="preserve"> represents a </w:t>
      </w:r>
      <w:r w:rsidR="00606D4B">
        <w:t xml:space="preserve">calibrated </w:t>
      </w:r>
      <w:r w:rsidR="00FC0E62">
        <w:t xml:space="preserve">camera </w:t>
      </w:r>
      <w:r w:rsidR="00606D4B">
        <w:t>coupled with</w:t>
      </w:r>
      <w:r w:rsidR="00FC0E62">
        <w:t xml:space="preserve"> a sparse feature track</w:t>
      </w:r>
      <w:r w:rsidR="00606D4B">
        <w:t>ing algorithm</w:t>
      </w:r>
      <w:r w:rsidR="00FC0E62">
        <w:t xml:space="preserve">, and </w:t>
      </w:r>
      <w:r w:rsidR="0046557B" w:rsidRPr="0046557B">
        <w:rPr>
          <w:position w:val="-10"/>
        </w:rPr>
        <w:object w:dxaOrig="220" w:dyaOrig="300">
          <v:shape id="_x0000_i1095" type="#_x0000_t75" style="width:11.5pt;height:15.65pt" o:ole="">
            <v:imagedata r:id="rId143" o:title=""/>
          </v:shape>
          <o:OLEObject Type="Embed" ProgID="Equation.DSMT4" ShapeID="_x0000_i1095" DrawAspect="Content" ObjectID="_1366636954" r:id="rId144"/>
        </w:object>
      </w:r>
      <w:r w:rsidR="00FC0E62">
        <w:t xml:space="preserve"> represents a GPS unit. Since they both possess the same interface, they can be tested and their performance can be com</w:t>
      </w:r>
      <w:r w:rsidR="00606D4B">
        <w:t>pared on a level playing field</w:t>
      </w:r>
      <w:r w:rsidR="00D77327">
        <w:t>.</w:t>
      </w:r>
    </w:p>
    <w:p w:rsidR="00FB53AB" w:rsidRDefault="00FB53AB" w:rsidP="00FB53AB">
      <w:pPr>
        <w:pStyle w:val="Heading1"/>
      </w:pPr>
      <w:bookmarkStart w:id="18" w:name="_Toc267007872"/>
      <w:r>
        <w:t>Examples of Optimizers</w:t>
      </w:r>
    </w:p>
    <w:p w:rsidR="00FB53AB" w:rsidRPr="00F962EA" w:rsidRDefault="008825F0" w:rsidP="00FB53AB">
      <w:r>
        <w:t xml:space="preserve">The development of trajectory </w:t>
      </w:r>
      <w:r w:rsidR="00FB53AB">
        <w:t>optimization methods</w:t>
      </w:r>
      <w:r>
        <w:t xml:space="preserve"> </w:t>
      </w:r>
      <w:r w:rsidR="00F31FAB">
        <w:t xml:space="preserve">that are </w:t>
      </w:r>
      <w:r w:rsidR="008B0F93">
        <w:t>both</w:t>
      </w:r>
      <w:r w:rsidR="00F31FAB">
        <w:t xml:space="preserve"> general and </w:t>
      </w:r>
      <w:r>
        <w:t>efficient remains an open problem</w:t>
      </w:r>
      <w:r w:rsidR="00FB53AB">
        <w:t>. We describe a few methods that we have implemented below, and we also propose future work in this field.</w:t>
      </w:r>
    </w:p>
    <w:p w:rsidR="00FB53AB" w:rsidRDefault="00FB53AB" w:rsidP="00930781">
      <w:pPr>
        <w:pStyle w:val="Heading2"/>
        <w:numPr>
          <w:ilvl w:val="0"/>
          <w:numId w:val="16"/>
        </w:numPr>
      </w:pPr>
      <w:r>
        <w:t>Linear Kalman Filter</w:t>
      </w:r>
    </w:p>
    <w:p w:rsidR="00E54468" w:rsidRDefault="00FB53AB" w:rsidP="00FB53AB">
      <w:r>
        <w:t xml:space="preserve">This </w:t>
      </w:r>
      <w:r w:rsidR="00713118">
        <w:t>TOMMAS component</w:t>
      </w:r>
      <w:r>
        <w:t xml:space="preserve"> implements a parameter update step that is equivalent to the </w:t>
      </w:r>
      <w:r w:rsidR="00CD4C36">
        <w:t>linear least squares update in the linear</w:t>
      </w:r>
      <w:r>
        <w:t xml:space="preserve"> Kalman filter</w:t>
      </w:r>
      <w:r w:rsidR="005634A3">
        <w:t xml:space="preserve"> </w:t>
      </w:r>
      <w:r w:rsidR="00D80920">
        <w:fldChar w:fldCharType="begin"/>
      </w:r>
      <w:r w:rsidR="005634A3">
        <w:instrText xml:space="preserve"> REF _Ref292738362 \r \h </w:instrText>
      </w:r>
      <w:r w:rsidR="00D80920">
        <w:fldChar w:fldCharType="separate"/>
      </w:r>
      <w:r w:rsidR="00F3067F">
        <w:t>[19]</w:t>
      </w:r>
      <w:r w:rsidR="00D80920">
        <w:fldChar w:fldCharType="end"/>
      </w:r>
      <w:r>
        <w:t xml:space="preserve">. </w:t>
      </w:r>
      <w:r w:rsidR="000B5DAE">
        <w:t xml:space="preserve">There is no guarantee that the </w:t>
      </w:r>
      <w:r w:rsidR="004269AF">
        <w:t>obje</w:t>
      </w:r>
      <w:r w:rsidR="004269AF">
        <w:t>c</w:t>
      </w:r>
      <w:r w:rsidR="004269AF">
        <w:t>tive function will match the underlying assumptions</w:t>
      </w:r>
      <w:r w:rsidR="00CD4C36">
        <w:t xml:space="preserve"> of the filter </w:t>
      </w:r>
      <w:r w:rsidR="004269AF">
        <w:t xml:space="preserve">(i.e. linear </w:t>
      </w:r>
      <w:r w:rsidR="00E54468">
        <w:t>system</w:t>
      </w:r>
      <w:r w:rsidR="000B5DAE">
        <w:t xml:space="preserve"> dynamic</w:t>
      </w:r>
      <w:r w:rsidR="00E54468">
        <w:t>s</w:t>
      </w:r>
      <w:r w:rsidR="00E96453">
        <w:t xml:space="preserve"> and</w:t>
      </w:r>
      <w:r w:rsidR="004269AF">
        <w:t xml:space="preserve"> normally distributed disturbances)</w:t>
      </w:r>
      <w:r w:rsidR="000B5DAE">
        <w:t xml:space="preserve">. </w:t>
      </w:r>
      <w:r w:rsidR="00E54468">
        <w:t>Therefore, this component exists only to de</w:t>
      </w:r>
      <w:r w:rsidR="00E54468">
        <w:t>m</w:t>
      </w:r>
      <w:r w:rsidR="00E54468">
        <w:t xml:space="preserve">onstrate the pros and cons of </w:t>
      </w:r>
      <w:r w:rsidR="004269AF">
        <w:t xml:space="preserve">applying </w:t>
      </w:r>
      <w:r w:rsidR="00631499">
        <w:t>this filter</w:t>
      </w:r>
      <w:r w:rsidR="00D72C7F">
        <w:t xml:space="preserve"> to new pro</w:t>
      </w:r>
      <w:r w:rsidR="00D72C7F">
        <w:t>b</w:t>
      </w:r>
      <w:r w:rsidR="00D72C7F">
        <w:t>lems</w:t>
      </w:r>
      <w:r w:rsidR="00E54468">
        <w:t>.</w:t>
      </w:r>
      <w:r w:rsidR="00D72C7F">
        <w:t xml:space="preserve"> It is known to be efficient and optimal when the obje</w:t>
      </w:r>
      <w:r w:rsidR="00D72C7F">
        <w:t>c</w:t>
      </w:r>
      <w:r w:rsidR="00D72C7F">
        <w:t>tive is qua</w:t>
      </w:r>
      <w:r w:rsidR="00E96453">
        <w:t>dratic, and it is known to produce suboptimal sol</w:t>
      </w:r>
      <w:r w:rsidR="00E96453">
        <w:t>u</w:t>
      </w:r>
      <w:r w:rsidR="00E96453">
        <w:t>tions otherwise</w:t>
      </w:r>
      <w:r w:rsidR="00D72C7F">
        <w:t>.</w:t>
      </w:r>
    </w:p>
    <w:p w:rsidR="002520F1" w:rsidRDefault="00631499" w:rsidP="00FB53AB">
      <w:r>
        <w:t xml:space="preserve">To apply the classical Kalman filter equations in our framework, </w:t>
      </w:r>
      <w:r w:rsidR="00697825">
        <w:t>some</w:t>
      </w:r>
      <w:r>
        <w:t xml:space="preserve"> modifications </w:t>
      </w:r>
      <w:r w:rsidR="00087C37">
        <w:t>are</w:t>
      </w:r>
      <w:r>
        <w:t xml:space="preserve"> necessary</w:t>
      </w:r>
      <w:r w:rsidR="00940381">
        <w:t xml:space="preserve">: 1) Since means and covariances </w:t>
      </w:r>
      <w:r w:rsidR="00697825">
        <w:t>are not directly accessible, the filter must</w:t>
      </w:r>
      <w:r w:rsidR="00FB53AB">
        <w:t xml:space="preserve"> quer</w:t>
      </w:r>
      <w:r w:rsidR="00697825">
        <w:t>y</w:t>
      </w:r>
      <w:r w:rsidR="00FB53AB">
        <w:t xml:space="preserve"> the Jacobian and Hes</w:t>
      </w:r>
      <w:r w:rsidR="00697825">
        <w:t xml:space="preserve">sian of the functions </w:t>
      </w:r>
      <w:r w:rsidR="00697825" w:rsidRPr="00697825">
        <w:rPr>
          <w:position w:val="-4"/>
        </w:rPr>
        <w:object w:dxaOrig="160" w:dyaOrig="180">
          <v:shape id="_x0000_i1096" type="#_x0000_t75" style="width:7.85pt;height:8.85pt" o:ole="">
            <v:imagedata r:id="rId145" o:title=""/>
          </v:shape>
          <o:OLEObject Type="Embed" ProgID="Equation.DSMT4" ShapeID="_x0000_i1096" DrawAspect="Content" ObjectID="_1366636955" r:id="rId146"/>
        </w:object>
      </w:r>
      <w:r w:rsidR="00697825">
        <w:t xml:space="preserve"> and </w:t>
      </w:r>
      <w:r w:rsidR="00697825" w:rsidRPr="00697825">
        <w:rPr>
          <w:position w:val="-10"/>
        </w:rPr>
        <w:object w:dxaOrig="240" w:dyaOrig="300">
          <v:shape id="_x0000_i1097" type="#_x0000_t75" style="width:12pt;height:15.15pt" o:ole="">
            <v:imagedata r:id="rId147" o:title=""/>
          </v:shape>
          <o:OLEObject Type="Embed" ProgID="Equation.DSMT4" ShapeID="_x0000_i1097" DrawAspect="Content" ObjectID="_1366636956" r:id="rId148"/>
        </w:object>
      </w:r>
      <w:r w:rsidR="00FB53AB">
        <w:t xml:space="preserve"> in the vicinity of </w:t>
      </w:r>
      <w:r w:rsidR="00087C37">
        <w:t>a given</w:t>
      </w:r>
      <w:r w:rsidR="00FB53AB">
        <w:t xml:space="preserve"> trajectory hypothesis using finite diffe</w:t>
      </w:r>
      <w:r w:rsidR="00FB53AB">
        <w:t>r</w:t>
      </w:r>
      <w:r w:rsidR="00FB53AB">
        <w:t>ences</w:t>
      </w:r>
      <w:r w:rsidR="00940381">
        <w:t xml:space="preserve"> in order </w:t>
      </w:r>
      <w:r w:rsidR="00FB53AB">
        <w:t xml:space="preserve">to derive the first and </w:t>
      </w:r>
      <w:r w:rsidR="00940381">
        <w:t xml:space="preserve">second moments of </w:t>
      </w:r>
      <w:r w:rsidR="00FB53AB">
        <w:t xml:space="preserve"> </w:t>
      </w:r>
      <w:r w:rsidR="00940381">
        <w:t xml:space="preserve">equivalent </w:t>
      </w:r>
      <w:r w:rsidR="00FB53AB">
        <w:t>normal distributions</w:t>
      </w:r>
      <w:r w:rsidR="00940381">
        <w:t>; and</w:t>
      </w:r>
      <w:r w:rsidR="002520F1">
        <w:t xml:space="preserve"> 2) </w:t>
      </w:r>
      <w:r w:rsidR="00087C37">
        <w:t>Only diagonal edges in the measurement graph are included in the filter</w:t>
      </w:r>
      <w:r w:rsidR="00783406">
        <w:t xml:space="preserve">. </w:t>
      </w:r>
      <w:r w:rsidR="00887D2A">
        <w:t>I</w:t>
      </w:r>
      <w:r w:rsidR="00087C37">
        <w:t>nformation in the off-diagonal edges is ignored.</w:t>
      </w:r>
    </w:p>
    <w:p w:rsidR="00FB53AB" w:rsidRPr="00627EEB" w:rsidRDefault="00FB53AB" w:rsidP="00930781">
      <w:pPr>
        <w:pStyle w:val="Heading2"/>
        <w:numPr>
          <w:ilvl w:val="0"/>
          <w:numId w:val="16"/>
        </w:numPr>
      </w:pPr>
      <w:r w:rsidRPr="00A5224F">
        <w:t>Matlab Genetic Algorithm</w:t>
      </w:r>
    </w:p>
    <w:p w:rsidR="00FB53AB" w:rsidRDefault="00FB53AB" w:rsidP="00FB53AB">
      <w:pPr>
        <w:widowControl/>
      </w:pPr>
      <w:r>
        <w:t>The MATLAB Genetic Algorithm and Direct Search (GADS) toolbox contains several functional optimization m</w:t>
      </w:r>
      <w:r>
        <w:t>e</w:t>
      </w:r>
      <w:r>
        <w:t>thods, one of which is a customizable Genetic Algorithm (GA). To use the MATLAB GA, we needed to implement two transformations; one that converts a set of dynamic model parameters into a bit string, and another that converts a bit string back into a set of parameters. In terms of configuration, we selected built-in uniform functions for initial population creation, parent selection, and mutation, along with single-point crossover and proportional fitness scaling. This optim</w:t>
      </w:r>
      <w:r>
        <w:t>i</w:t>
      </w:r>
      <w:r>
        <w:t>zation method is guaranteed to converge to the optimal sol</w:t>
      </w:r>
      <w:r>
        <w:t>u</w:t>
      </w:r>
      <w:r>
        <w:t>tion, but it is relatively slow.</w:t>
      </w:r>
    </w:p>
    <w:p w:rsidR="00FB53AB" w:rsidRDefault="00FB53AB" w:rsidP="00930781">
      <w:pPr>
        <w:pStyle w:val="Heading2"/>
        <w:numPr>
          <w:ilvl w:val="0"/>
          <w:numId w:val="12"/>
        </w:numPr>
        <w:spacing w:before="120" w:after="60"/>
      </w:pPr>
      <w:r>
        <w:t>Evolutionary Optimization with Linkage Learning</w:t>
      </w:r>
    </w:p>
    <w:p w:rsidR="00FB53AB" w:rsidRDefault="00FB53AB" w:rsidP="00DF0D6B">
      <w:r>
        <w:t>Using TOMMAS as a rapid development tool, we have b</w:t>
      </w:r>
      <w:r>
        <w:t>e</w:t>
      </w:r>
      <w:r>
        <w:t xml:space="preserve">gun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rsidR="00D80920">
        <w:fldChar w:fldCharType="begin"/>
      </w:r>
      <w:r>
        <w:instrText xml:space="preserve"> REF _Ref285540918 \r \h </w:instrText>
      </w:r>
      <w:r w:rsidR="00D80920">
        <w:fldChar w:fldCharType="separate"/>
      </w:r>
      <w:r w:rsidR="00F3067F">
        <w:t>[10]</w:t>
      </w:r>
      <w:r w:rsidR="00D80920">
        <w:fldChar w:fldCharType="end"/>
      </w:r>
      <w:r w:rsidR="00D80920">
        <w:fldChar w:fldCharType="begin"/>
      </w:r>
      <w:r>
        <w:instrText xml:space="preserve"> REF _Ref285540923 \r \h </w:instrText>
      </w:r>
      <w:r w:rsidR="00D80920">
        <w:fldChar w:fldCharType="separate"/>
      </w:r>
      <w:r w:rsidR="00F3067F">
        <w:t>[3]</w:t>
      </w:r>
      <w:r w:rsidR="00D80920">
        <w:fldChar w:fldCharType="end"/>
      </w:r>
      <w:r>
        <w:t>. Linkage learning is a technique for implicitly disc</w:t>
      </w:r>
      <w:r>
        <w:t>o</w:t>
      </w:r>
      <w:r>
        <w:t xml:space="preserve">vering and exploiting correlations between various parameter inputs to the objective function and the resulting costs. The </w:t>
      </w:r>
      <w:r>
        <w:lastRenderedPageBreak/>
        <w:t>cost graph structure in the TOMMAS framework provides explicit information about these correlations that can be ut</w:t>
      </w:r>
      <w:r>
        <w:t>i</w:t>
      </w:r>
      <w:r>
        <w:t>lized in linkage learning. In addition, most dynamic models introduce an implicit</w:t>
      </w:r>
      <w:r w:rsidRPr="00044DAC">
        <w:t xml:space="preserve"> correlation between </w:t>
      </w:r>
      <w:r>
        <w:t>the values of ind</w:t>
      </w:r>
      <w:r>
        <w:t>i</w:t>
      </w:r>
      <w:r>
        <w:t>vidual parameters and the resulting</w:t>
      </w:r>
      <w:r w:rsidRPr="00044DAC">
        <w:t xml:space="preserve"> trajectory </w:t>
      </w:r>
      <w:r>
        <w:t>during limited intervals of time</w:t>
      </w:r>
      <w:r w:rsidRPr="00044DAC">
        <w:t>.</w:t>
      </w:r>
    </w:p>
    <w:p w:rsidR="00396611" w:rsidRDefault="00FB53AB" w:rsidP="00DF0D6B">
      <w:r>
        <w:t xml:space="preserve">To build a foundation for discovering and exploiting these correlations, we review </w:t>
      </w:r>
      <w:r w:rsidRPr="00C7180D">
        <w:t>Ho</w:t>
      </w:r>
      <w:r>
        <w:t xml:space="preserve">lland’s fundamental theories of evolutionary computation below </w:t>
      </w:r>
      <w:r w:rsidR="00D80920">
        <w:fldChar w:fldCharType="begin"/>
      </w:r>
      <w:r>
        <w:instrText xml:space="preserve"> REF _Ref285540902 \r \h </w:instrText>
      </w:r>
      <w:r w:rsidR="00D80920">
        <w:fldChar w:fldCharType="separate"/>
      </w:r>
      <w:r w:rsidR="00F3067F">
        <w:t>[13]</w:t>
      </w:r>
      <w:r w:rsidR="00D80920">
        <w:fldChar w:fldCharType="end"/>
      </w:r>
      <w:r w:rsidR="003D1EAC">
        <w:t>:</w:t>
      </w:r>
    </w:p>
    <w:p w:rsidR="0070411C" w:rsidRDefault="00FB53AB" w:rsidP="009E74EB">
      <w:pPr>
        <w:numPr>
          <w:ilvl w:val="0"/>
          <w:numId w:val="25"/>
        </w:numPr>
        <w:ind w:left="230" w:hanging="230"/>
      </w:pPr>
      <w:r w:rsidRPr="007F2EE8">
        <w:rPr>
          <w:b/>
          <w:i/>
        </w:rPr>
        <w:t>The K-Armed Bandit Argument:</w:t>
      </w:r>
      <w:r>
        <w:t xml:space="preserve"> </w:t>
      </w:r>
      <w:r w:rsidRPr="00C7180D">
        <w:t>Given a probabilistic decision betw</w:t>
      </w:r>
      <w:r w:rsidR="00506F88">
        <w:t>een a finite</w:t>
      </w:r>
      <w:r w:rsidR="002A5E5D">
        <w:t xml:space="preserve"> </w:t>
      </w:r>
      <w:r w:rsidR="00E24496">
        <w:t>number</w:t>
      </w:r>
      <w:r w:rsidR="002A5E5D">
        <w:t xml:space="preserve"> of </w:t>
      </w:r>
      <w:r w:rsidRPr="00C7180D">
        <w:t>options, it is a near-optimal strategy to allocate exponentially</w:t>
      </w:r>
      <w:r>
        <w:t xml:space="preserve"> </w:t>
      </w:r>
      <w:r w:rsidRPr="00C7180D">
        <w:t>increasing nu</w:t>
      </w:r>
      <w:r w:rsidRPr="00C7180D">
        <w:t>m</w:t>
      </w:r>
      <w:r w:rsidRPr="00C7180D">
        <w:t>bers of tr</w:t>
      </w:r>
      <w:r w:rsidRPr="00C7180D">
        <w:t>i</w:t>
      </w:r>
      <w:r w:rsidRPr="00C7180D">
        <w:t>als to the observed best alternatives.</w:t>
      </w:r>
    </w:p>
    <w:p w:rsidR="0070411C" w:rsidRDefault="00FB53AB" w:rsidP="009E74EB">
      <w:pPr>
        <w:numPr>
          <w:ilvl w:val="0"/>
          <w:numId w:val="25"/>
        </w:numPr>
        <w:ind w:left="230" w:hanging="230"/>
      </w:pPr>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w:t>
      </w:r>
      <w:r w:rsidRPr="00C7180D">
        <w:t>t</w:t>
      </w:r>
      <w:r w:rsidRPr="00C7180D">
        <w:t xml:space="preserve">ter, if those combinations also survive recombination and mutation operators with high probability. We call such highly survivable combinations of parameters </w:t>
      </w:r>
      <w:r w:rsidRPr="00865BD8">
        <w:t>building blocks</w:t>
      </w:r>
      <w:r w:rsidRPr="00C7180D">
        <w:t>.</w:t>
      </w:r>
    </w:p>
    <w:p w:rsidR="0070411C" w:rsidRDefault="00FB53AB" w:rsidP="009E74EB">
      <w:pPr>
        <w:numPr>
          <w:ilvl w:val="0"/>
          <w:numId w:val="25"/>
        </w:numPr>
        <w:ind w:left="230" w:hanging="230"/>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 xml:space="preserve">a vastly larger number of building block combinations are implicitly processed </w:t>
      </w:r>
      <w:r w:rsidRPr="00162813">
        <w:t>in the near-o</w:t>
      </w:r>
      <w:r>
        <w:t>ptimal fashion discussed above.</w:t>
      </w:r>
    </w:p>
    <w:p w:rsidR="0070411C" w:rsidRDefault="00FB53AB" w:rsidP="009E74EB">
      <w:pPr>
        <w:numPr>
          <w:ilvl w:val="0"/>
          <w:numId w:val="25"/>
        </w:numPr>
        <w:ind w:left="230" w:hanging="230"/>
      </w:pPr>
      <w:r w:rsidRPr="007F2EE8">
        <w:rPr>
          <w:b/>
          <w:i/>
        </w:rPr>
        <w:t>The Building Block Hypothesis:</w:t>
      </w:r>
      <w:r>
        <w:t xml:space="preserve"> The core heuristic of the GA approach is that for many problems and encodings, r</w:t>
      </w:r>
      <w:r>
        <w:t>e</w:t>
      </w:r>
      <w:r>
        <w:t>combination of building blocks yields high-quality sol</w:t>
      </w:r>
      <w:r>
        <w:t>u</w:t>
      </w:r>
      <w:r>
        <w:t>tions.</w:t>
      </w:r>
    </w:p>
    <w:p w:rsidR="00DF0D6B" w:rsidRDefault="00FB53AB" w:rsidP="00DF0D6B">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rvive than those that are far apart, thereby acting as building blocks. To some extent, this technique is already implicit in the TOMMAS definition of the dynamic model, because its input parameters are ordered by a time index.</w:t>
      </w:r>
    </w:p>
    <w:p w:rsidR="00DF0D6B" w:rsidRDefault="00FB53AB" w:rsidP="00DF0D6B">
      <w:r>
        <w:t>Linkage learning offers a more advanced concept of buil</w:t>
      </w:r>
      <w:r>
        <w:t>d</w:t>
      </w:r>
      <w:r>
        <w:t>ing blocks in which parameter proximity only plays a minor role</w:t>
      </w:r>
      <w:r w:rsidRPr="00FB00A2">
        <w:t>. In linkage learning algorithms, metrics and procedures are used to determine combinations of parameters whose va</w:t>
      </w:r>
      <w:r w:rsidRPr="00FB00A2">
        <w:t>l</w:t>
      </w:r>
      <w:r w:rsidRPr="00FB00A2">
        <w:t xml:space="preserve">ues are </w:t>
      </w:r>
      <w:r>
        <w:t>correlated with better solutions. T</w:t>
      </w:r>
      <w:r w:rsidRPr="00FB00A2">
        <w:t xml:space="preserve">his information is used to alter the genetic operators to </w:t>
      </w:r>
      <w:r>
        <w:t>e</w:t>
      </w:r>
      <w:r w:rsidRPr="00FB00A2">
        <w:t>nsure that these comb</w:t>
      </w:r>
      <w:r w:rsidRPr="00FB00A2">
        <w:t>i</w:t>
      </w:r>
      <w:r w:rsidRPr="00FB00A2">
        <w:t>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a map of the strength of pair-wise parameter correl</w:t>
      </w:r>
      <w:r w:rsidRPr="00FB00A2">
        <w:t>a</w:t>
      </w:r>
      <w:r w:rsidRPr="00FB00A2">
        <w:t>tions</w:t>
      </w:r>
      <w:r>
        <w:t>,</w:t>
      </w:r>
      <w:r w:rsidRPr="00FB00A2">
        <w:t xml:space="preserve"> is built to aid in biasing the survivability of parameter combinations </w:t>
      </w:r>
      <w:fldSimple w:instr=" REF _Ref285540938 \r \h  \* MERGEFORMAT ">
        <w:r w:rsidR="00F3067F">
          <w:t>[30]</w:t>
        </w:r>
      </w:fldSimple>
      <w:r>
        <w:t>.</w:t>
      </w:r>
    </w:p>
    <w:p w:rsidR="00FB53AB" w:rsidRDefault="00DF0D6B" w:rsidP="00DF0D6B">
      <w:r>
        <w:t>A</w:t>
      </w:r>
      <w:r w:rsidR="00FB53AB">
        <w:t xml:space="preserve"> straightforward method of testing this theory is as fo</w:t>
      </w:r>
      <w:r w:rsidR="00FB53AB">
        <w:t>l</w:t>
      </w:r>
      <w:r w:rsidR="00FB53AB">
        <w:t xml:space="preserve">lows: When crossing-over two individuals, the probability of taking a parameter from one of the two parents can be taken in proportion to the relative (inverse) magnitude of the costs on the edge(s) of the cost graph that are most affected by that </w:t>
      </w:r>
      <w:r w:rsidR="00FB53AB">
        <w:lastRenderedPageBreak/>
        <w:t>parameter. Over generations of the evolutionary</w:t>
      </w:r>
      <w:r w:rsidR="009A0483">
        <w:t xml:space="preserve"> optimization process, this should</w:t>
      </w:r>
      <w:r w:rsidR="00FB53AB">
        <w:t xml:space="preserve"> tend to preserve </w:t>
      </w:r>
      <w:r w:rsidR="00FB53AB" w:rsidRPr="00485876">
        <w:t>sets</w:t>
      </w:r>
      <w:r w:rsidR="00FB53AB">
        <w:t xml:space="preserve"> of parameters that consistently lower overall costs as bu</w:t>
      </w:r>
      <w:r w:rsidR="009A0483">
        <w:t xml:space="preserve">ilding blocks, since these </w:t>
      </w:r>
      <w:r w:rsidR="00FB53AB">
        <w:t>tend to be taken from a single parent.</w:t>
      </w:r>
    </w:p>
    <w:p w:rsidR="00FB53AB" w:rsidRDefault="00FB53AB" w:rsidP="00DF0D6B">
      <w:r>
        <w:t xml:space="preserve">In future work, </w:t>
      </w:r>
      <w:r w:rsidR="009A0483">
        <w:t>we would like to explore this simple scheme</w:t>
      </w:r>
      <w:r>
        <w:t>, as well as methods that exploit more complex stati</w:t>
      </w:r>
      <w:r>
        <w:t>s</w:t>
      </w:r>
      <w:r>
        <w:t xml:space="preserve">tical analysis of cost graphs to build linkage models. </w:t>
      </w:r>
    </w:p>
    <w:p w:rsidR="00A5332C" w:rsidRPr="00C86D0E" w:rsidRDefault="00A5332C" w:rsidP="00A5332C">
      <w:pPr>
        <w:pStyle w:val="Heading1"/>
      </w:pPr>
      <w:r w:rsidRPr="00C86D0E">
        <w:t xml:space="preserve">Examples of </w:t>
      </w:r>
      <w:bookmarkEnd w:id="18"/>
      <w:r>
        <w:t>Dynamic Models</w:t>
      </w:r>
    </w:p>
    <w:p w:rsidR="00A5332C" w:rsidRDefault="00A5332C" w:rsidP="00A5332C">
      <w:r>
        <w:t xml:space="preserve">The following </w:t>
      </w:r>
      <w:r w:rsidR="003B7AF9">
        <w:t>example</w:t>
      </w:r>
      <w:r w:rsidR="00390273">
        <w:t>s are</w:t>
      </w:r>
      <w:r w:rsidR="003B7AF9">
        <w:t xml:space="preserve"> </w:t>
      </w:r>
      <w:r>
        <w:t>components</w:t>
      </w:r>
      <w:r w:rsidR="003B7AF9">
        <w:t xml:space="preserve"> </w:t>
      </w:r>
      <w:r>
        <w:t>that derive from the framework base classes. Components are polymorphic in the sense that any class that derives from the same base class can be substituted for any other.</w:t>
      </w:r>
    </w:p>
    <w:p w:rsidR="00A5332C" w:rsidRPr="00A5224F" w:rsidRDefault="00A5332C" w:rsidP="00930781">
      <w:pPr>
        <w:pStyle w:val="Heading2"/>
        <w:numPr>
          <w:ilvl w:val="0"/>
          <w:numId w:val="15"/>
        </w:numPr>
      </w:pPr>
      <w:r w:rsidRPr="00A5224F">
        <w:t>Bounded Markov Dynamic Model</w:t>
      </w:r>
    </w:p>
    <w:p w:rsidR="006B0234" w:rsidRDefault="00685919" w:rsidP="00441331">
      <w:r>
        <w:t>As the name implies, this component</w:t>
      </w:r>
      <w:r w:rsidR="00A5332C">
        <w:t xml:space="preserve"> implements a Markov mo</w:t>
      </w:r>
      <w:r w:rsidR="00117AE0">
        <w:t>tion model</w:t>
      </w:r>
      <w:r w:rsidR="00A5332C">
        <w:t>. It is a simple second order model of a free body</w:t>
      </w:r>
      <w:r w:rsidR="00AD76E2">
        <w:t xml:space="preserve"> </w:t>
      </w:r>
      <w:r w:rsidR="00A5332C">
        <w:t>in 6-D</w:t>
      </w:r>
      <w:r w:rsidR="00821D50">
        <w:t>o</w:t>
      </w:r>
      <w:r w:rsidR="00A5332C">
        <w:t xml:space="preserve">F </w:t>
      </w:r>
      <w:r w:rsidR="00390273">
        <w:t xml:space="preserve">that </w:t>
      </w:r>
      <w:r w:rsidR="00AD76E2">
        <w:t>is driven by a forcing function. The body has unit inertia in translation and rotation</w:t>
      </w:r>
      <w:r w:rsidR="00A5332C">
        <w:t xml:space="preserve">. The forcing function is piecewise constant and bounded in the range </w:t>
      </w:r>
      <w:r w:rsidR="003E7EDE" w:rsidRPr="0046557B">
        <w:rPr>
          <w:position w:val="-10"/>
        </w:rPr>
        <w:object w:dxaOrig="760" w:dyaOrig="300">
          <v:shape id="_x0000_i1159" type="#_x0000_t75" style="width:38.6pt;height:15.65pt" o:ole="">
            <v:imagedata r:id="rId149" o:title=""/>
          </v:shape>
          <o:OLEObject Type="Embed" ProgID="Equation.DSMT4" ShapeID="_x0000_i1159" DrawAspect="Content" ObjectID="_1366636957" r:id="rId150"/>
        </w:object>
      </w:r>
      <w:r w:rsidR="00A5332C">
        <w:t xml:space="preserve">, where the scale </w:t>
      </w:r>
      <w:r w:rsidR="003E7EDE" w:rsidRPr="0046557B">
        <w:rPr>
          <w:position w:val="-4"/>
        </w:rPr>
        <w:object w:dxaOrig="240" w:dyaOrig="220">
          <v:shape id="_x0000_i1161" type="#_x0000_t75" style="width:12pt;height:11.5pt" o:ole="">
            <v:imagedata r:id="rId151" o:title=""/>
          </v:shape>
          <o:OLEObject Type="Embed" ProgID="Equation.DSMT4" ShapeID="_x0000_i1161" DrawAspect="Content" ObjectID="_1366636958" r:id="rId152"/>
        </w:object>
      </w:r>
      <w:r w:rsidR="00A5332C">
        <w:t xml:space="preserve"> can be configured for a particular application.</w:t>
      </w:r>
      <w:r w:rsidR="009C2E50">
        <w:t xml:space="preserve"> The cost function </w:t>
      </w:r>
      <w:r w:rsidR="0046557B" w:rsidRPr="0046557B">
        <w:rPr>
          <w:position w:val="-4"/>
        </w:rPr>
        <w:object w:dxaOrig="160" w:dyaOrig="180">
          <v:shape id="_x0000_i1100" type="#_x0000_t75" style="width:8.35pt;height:8.35pt" o:ole="">
            <v:imagedata r:id="rId153" o:title=""/>
          </v:shape>
          <o:OLEObject Type="Embed" ProgID="Equation.DSMT4" ShapeID="_x0000_i1100" DrawAspect="Content" ObjectID="_1366636959" r:id="rId154"/>
        </w:object>
      </w:r>
      <w:r w:rsidR="009C2E50">
        <w:t xml:space="preserve"> is uniformly zero everywhere.</w:t>
      </w:r>
    </w:p>
    <w:p w:rsidR="00A5332C" w:rsidRPr="00BE479E" w:rsidRDefault="00A5332C" w:rsidP="00A5332C">
      <w:pPr>
        <w:pStyle w:val="Heading2"/>
        <w:rPr>
          <w:rStyle w:val="Heading4Char"/>
        </w:rPr>
      </w:pPr>
      <w:r w:rsidRPr="00BE479E">
        <w:rPr>
          <w:rStyle w:val="Heading4Char"/>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range </w:t>
      </w:r>
      <w:r w:rsidR="00D467AC" w:rsidRPr="0046557B">
        <w:rPr>
          <w:position w:val="-10"/>
        </w:rPr>
        <w:object w:dxaOrig="760" w:dyaOrig="300">
          <v:shape id="_x0000_i1163" type="#_x0000_t75" style="width:38.6pt;height:15.65pt" o:ole="">
            <v:imagedata r:id="rId155" o:title=""/>
          </v:shape>
          <o:OLEObject Type="Embed" ProgID="Equation.DSMT4" ShapeID="_x0000_i1163" DrawAspect="Content" ObjectID="_1366636960" r:id="rId156"/>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1102" type="#_x0000_t75" style="width:8.35pt;height:8.35pt" o:ole="">
            <v:imagedata r:id="rId157" o:title=""/>
          </v:shape>
          <o:OLEObject Type="Embed" ProgID="Equation.DSMT4" ShapeID="_x0000_i1102" DrawAspect="Content" ObjectID="_1366636961" r:id="rId158"/>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1103" type="#_x0000_t75" style="width:12.5pt;height:15.65pt" o:ole="">
            <v:imagedata r:id="rId159" o:title=""/>
          </v:shape>
          <o:OLEObject Type="Embed" ProgID="Equation.DSMT4" ShapeID="_x0000_i1103" DrawAspect="Content" ObjectID="_1366636962" r:id="rId160"/>
        </w:object>
      </w:r>
      <w:r w:rsidR="00986F36">
        <w:t xml:space="preserve"> lie </w:t>
      </w:r>
      <w:r w:rsidR="009301D7">
        <w:t xml:space="preserve">in the middle of </w:t>
      </w:r>
      <w:r w:rsidR="00986F36">
        <w:t xml:space="preserve">their </w:t>
      </w:r>
      <w:r w:rsidR="009301D7">
        <w:t>range</w:t>
      </w:r>
      <w:r w:rsidR="00986F36">
        <w:t>.</w:t>
      </w:r>
    </w:p>
    <w:p w:rsidR="00E4745F" w:rsidRDefault="00E4745F" w:rsidP="00E4745F">
      <w:pPr>
        <w:pStyle w:val="Heading2"/>
      </w:pPr>
      <w:r>
        <w:t>Strapdown Inertial Integration Model</w:t>
      </w:r>
    </w:p>
    <w:p w:rsidR="00483D0E" w:rsidRPr="00F829AD" w:rsidRDefault="00483D0E" w:rsidP="00483D0E">
      <w:r w:rsidRPr="009A3E89">
        <w:rPr>
          <w:highlight w:val="yellow"/>
        </w:rPr>
        <w:t>(To be completed by the date of publication.)</w:t>
      </w:r>
    </w:p>
    <w:p w:rsidR="00F3067F" w:rsidRPr="00F27A6A" w:rsidRDefault="00F3067F" w:rsidP="00F27A6A">
      <w:pPr>
        <w:pStyle w:val="MTDisplayEquation"/>
      </w:pPr>
      <w:r w:rsidRPr="00F27A6A">
        <w:object w:dxaOrig="4860" w:dyaOrig="1180">
          <v:shape id="_x0000_i1783" type="#_x0000_t75" style="width:243.15pt;height:58.95pt" o:ole="">
            <v:imagedata r:id="rId161" o:title=""/>
          </v:shape>
          <o:OLEObject Type="Embed" ProgID="Equation.DSMT4" ShapeID="_x0000_i1783" DrawAspect="Content" ObjectID="_1366636963" r:id="rId162"/>
        </w:object>
      </w:r>
      <w:r w:rsidRPr="00F27A6A">
        <w:fldChar w:fldCharType="begin"/>
      </w:r>
      <w:r w:rsidRPr="00F27A6A">
        <w:instrText xml:space="preserve"> MACROBUTTON MTPlaceRef \* MERGEFORMAT </w:instrText>
      </w:r>
      <w:r w:rsidRPr="00F27A6A">
        <w:fldChar w:fldCharType="begin"/>
      </w:r>
      <w:r w:rsidRPr="00F27A6A">
        <w:instrText xml:space="preserve"> SEQ MTEqn \h \* MERGEFORMAT </w:instrText>
      </w:r>
      <w:r w:rsidRPr="00F27A6A">
        <w:fldChar w:fldCharType="end"/>
      </w:r>
      <w:r w:rsidRPr="00F27A6A">
        <w:instrText>(</w:instrText>
      </w:r>
      <w:fldSimple w:instr=" SEQ MTEqn \c \* Arabic \* MERGEFORMAT ">
        <w:r w:rsidRPr="00F27A6A">
          <w:instrText>14</w:instrText>
        </w:r>
      </w:fldSimple>
      <w:r w:rsidRPr="00F27A6A">
        <w:instrText>)</w:instrText>
      </w:r>
      <w:r w:rsidRPr="00F27A6A">
        <w:fldChar w:fldCharType="end"/>
      </w:r>
    </w:p>
    <w:p w:rsidR="00D47C68" w:rsidRPr="00D47C68" w:rsidRDefault="00D47C68" w:rsidP="00D47C68">
      <w:pPr>
        <w:ind w:firstLine="0"/>
      </w:pPr>
      <w:r>
        <w:t xml:space="preserve">where </w:t>
      </w:r>
      <w:r w:rsidRPr="007D4F8E">
        <w:rPr>
          <w:position w:val="-10"/>
        </w:rPr>
        <w:object w:dxaOrig="499" w:dyaOrig="300">
          <v:shape id="_x0000_i1809" type="#_x0000_t75" style="width:25.05pt;height:15.15pt" o:ole="">
            <v:imagedata r:id="rId163" o:title=""/>
          </v:shape>
          <o:OLEObject Type="Embed" ProgID="Equation.DSMT4" ShapeID="_x0000_i1809" DrawAspect="Content" ObjectID="_1366636964" r:id="rId164"/>
        </w:object>
      </w:r>
      <w:r>
        <w:t xml:space="preserve"> converts rotation from quaternion to matrix form and </w:t>
      </w:r>
      <w:r w:rsidRPr="007D4F8E">
        <w:rPr>
          <w:position w:val="-10"/>
        </w:rPr>
        <w:object w:dxaOrig="499" w:dyaOrig="300">
          <v:shape id="_x0000_i1814" type="#_x0000_t75" style="width:25.05pt;height:15.15pt" o:ole="">
            <v:imagedata r:id="rId165" o:title=""/>
          </v:shape>
          <o:OLEObject Type="Embed" ProgID="Equation.DSMT4" ShapeID="_x0000_i1814" DrawAspect="Content" ObjectID="_1366636965" r:id="rId166"/>
        </w:object>
      </w:r>
      <w:r>
        <w:t xml:space="preserve"> converts from matrix form to quaternion form.</w:t>
      </w:r>
    </w:p>
    <w:p w:rsidR="00DB2F54" w:rsidRDefault="00DB2F54" w:rsidP="00DB2F54">
      <w:pPr>
        <w:pStyle w:val="Heading1"/>
      </w:pPr>
      <w:r>
        <w:t>Examples of Measures</w:t>
      </w:r>
    </w:p>
    <w:p w:rsidR="009658D5" w:rsidRDefault="009658D5" w:rsidP="006A1651">
      <w:r>
        <w:t xml:space="preserve">We have implemented several components that inherit from the </w:t>
      </w:r>
      <w:r w:rsidRPr="009658D5">
        <w:rPr>
          <w:rFonts w:ascii="Courier New" w:hAnsi="Courier New" w:cs="Courier New"/>
        </w:rPr>
        <w:t>Measure</w:t>
      </w:r>
      <w:r>
        <w:t xml:space="preserve"> class. Each of our examples corresponds to a single sensor, although it is possible to create a measure that extracts information from multiple sensors.</w:t>
      </w:r>
    </w:p>
    <w:p w:rsidR="007A47B6" w:rsidRDefault="007A47B6" w:rsidP="00930781">
      <w:pPr>
        <w:pStyle w:val="Heading2"/>
        <w:numPr>
          <w:ilvl w:val="0"/>
          <w:numId w:val="17"/>
        </w:numPr>
      </w:pPr>
      <w:r>
        <w:t>Distance to the Nearest McDonalds</w:t>
      </w:r>
    </w:p>
    <w:p w:rsidR="007A47B6" w:rsidRDefault="00777CD9" w:rsidP="007A47B6">
      <w:r>
        <w:t>Consider the simplistic</w:t>
      </w:r>
      <w:r w:rsidR="009D5D47">
        <w:t xml:space="preserve"> verbal cue “I am near a McD</w:t>
      </w:r>
      <w:r w:rsidR="009D5D47">
        <w:t>o</w:t>
      </w:r>
      <w:r>
        <w:t>nalds</w:t>
      </w:r>
      <w:r w:rsidR="00892A01">
        <w:t>.</w:t>
      </w:r>
      <w:r>
        <w:t xml:space="preserve">” Given access to a </w:t>
      </w:r>
      <w:r w:rsidR="007A47B6">
        <w:t>database of locations of McDonalds restaurants in the conti</w:t>
      </w:r>
      <w:r w:rsidR="00C2473D">
        <w:t>guous United State</w:t>
      </w:r>
      <w:r w:rsidR="009D5D47">
        <w:t>s</w:t>
      </w:r>
      <w:r>
        <w:t>, this</w:t>
      </w:r>
      <w:r w:rsidR="000E4F96">
        <w:t xml:space="preserve"> </w:t>
      </w:r>
      <w:r w:rsidR="00CA3BDB">
        <w:t>phrase</w:t>
      </w:r>
      <w:r w:rsidR="00597CCE">
        <w:t xml:space="preserve"> </w:t>
      </w:r>
      <w:r>
        <w:t>can be</w:t>
      </w:r>
      <w:r w:rsidR="008A704D">
        <w:t xml:space="preserve"> </w:t>
      </w:r>
      <w:r w:rsidR="00597CCE">
        <w:t>interpreted</w:t>
      </w:r>
      <w:r w:rsidR="00850F39">
        <w:t xml:space="preserve"> as</w:t>
      </w:r>
      <w:r w:rsidR="008A704D">
        <w:t xml:space="preserve"> </w:t>
      </w:r>
      <w:r w:rsidR="0067436E">
        <w:t xml:space="preserve">a </w:t>
      </w:r>
      <w:r w:rsidR="00EF4ADA">
        <w:t xml:space="preserve">mathematical </w:t>
      </w:r>
      <w:r w:rsidR="0067436E">
        <w:t>mea</w:t>
      </w:r>
      <w:r w:rsidR="0067436E">
        <w:t>s</w:t>
      </w:r>
      <w:r w:rsidR="0067436E">
        <w:t>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w:t>
      </w:r>
      <w:r w:rsidR="00422EC9">
        <w:t>v</w:t>
      </w:r>
      <w:r w:rsidR="00422EC9">
        <w:t xml:space="preserve">er and </w:t>
      </w:r>
      <w:r>
        <w:t>the named</w:t>
      </w:r>
      <w:r w:rsidR="00422EC9">
        <w:t xml:space="preserve"> landmark</w:t>
      </w:r>
      <w:r w:rsidR="0067436E">
        <w:t>.</w:t>
      </w:r>
      <w:r w:rsidR="009D5D47">
        <w:t xml:space="preserve"> </w:t>
      </w:r>
      <w:fldSimple w:instr=" REF _Ref266999192 \h  \* MERGEFORMAT ">
        <w:r w:rsidR="00F3067F" w:rsidRPr="005C013C">
          <w:t>Fig</w:t>
        </w:r>
        <w:r w:rsidR="00F3067F">
          <w:t>.</w:t>
        </w:r>
        <w:r w:rsidR="00F3067F" w:rsidRPr="005C013C">
          <w:rPr>
            <w:noProof/>
          </w:rPr>
          <w:t xml:space="preserve"> </w:t>
        </w:r>
        <w:r w:rsidR="00F3067F">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1105" type="#_x0000_t75" style="width:7.3pt;height:9.9pt" o:ole="">
            <v:imagedata r:id="rId167" o:title=""/>
          </v:shape>
          <o:OLEObject Type="Embed" ProgID="Equation.DSMT4" ShapeID="_x0000_i1105" DrawAspect="Content" ObjectID="_1366636966" r:id="rId168"/>
        </w:object>
      </w:r>
      <w:r w:rsidR="009D5D47">
        <w:t xml:space="preserve"> </w:t>
      </w:r>
      <w:r w:rsidR="00E338C7">
        <w:t xml:space="preserve">might look like </w:t>
      </w:r>
      <w:r w:rsidR="00E338C7">
        <w:lastRenderedPageBreak/>
        <w:t>based on this information.</w:t>
      </w:r>
      <w:r>
        <w:t xml:space="preserve"> This component illustrates the breadth of potential applications of our approach.</w:t>
      </w:r>
    </w:p>
    <w:p w:rsidR="007A47B6" w:rsidRDefault="00512ADE" w:rsidP="00986318">
      <w:pPr>
        <w:pStyle w:val="Caption"/>
      </w:pPr>
      <w:r>
        <w:pict>
          <v:shape id="_x0000_i1106" type="#_x0000_t75" style="width:224.35pt;height:154.95pt">
            <v:imagedata r:id="rId169" o:title="DistanceToMcDonalds"/>
          </v:shape>
        </w:pict>
      </w:r>
    </w:p>
    <w:p w:rsidR="007A47B6" w:rsidRPr="007A47B6" w:rsidRDefault="007A47B6" w:rsidP="00986318">
      <w:pPr>
        <w:pStyle w:val="Caption"/>
        <w:rPr>
          <w:b/>
        </w:rPr>
      </w:pPr>
      <w:bookmarkStart w:id="19" w:name="_Ref266999192"/>
      <w:r w:rsidRPr="005C013C">
        <w:t>Fig</w:t>
      </w:r>
      <w:r w:rsidR="009C647B">
        <w:t>.</w:t>
      </w:r>
      <w:r w:rsidRPr="005C013C">
        <w:t xml:space="preserve"> </w:t>
      </w:r>
      <w:r w:rsidR="00D80920">
        <w:fldChar w:fldCharType="begin"/>
      </w:r>
      <w:r w:rsidR="006820BB">
        <w:instrText xml:space="preserve"> SEQ Figure \* ARABIC </w:instrText>
      </w:r>
      <w:r w:rsidR="00D80920">
        <w:fldChar w:fldCharType="separate"/>
      </w:r>
      <w:r w:rsidR="00F3067F">
        <w:rPr>
          <w:noProof/>
        </w:rPr>
        <w:t>4</w:t>
      </w:r>
      <w:r w:rsidR="00D80920">
        <w:fldChar w:fldCharType="end"/>
      </w:r>
      <w:bookmarkEnd w:id="19"/>
      <w:r w:rsidRPr="005C013C">
        <w:t>. Illustration of the distance to the nearest McDonalds within the cont</w:t>
      </w:r>
      <w:r w:rsidRPr="005C013C">
        <w:t>i</w:t>
      </w:r>
      <w:r w:rsidRPr="005C013C">
        <w:t xml:space="preserve">guous United States </w:t>
      </w:r>
      <w:r w:rsidR="00D80920">
        <w:fldChar w:fldCharType="begin"/>
      </w:r>
      <w:r w:rsidR="00597CCE">
        <w:instrText xml:space="preserve"> REF _Ref286928587 \r \h </w:instrText>
      </w:r>
      <w:r w:rsidR="00D80920">
        <w:fldChar w:fldCharType="separate"/>
      </w:r>
      <w:r w:rsidR="00F3067F">
        <w:t>[37]</w:t>
      </w:r>
      <w:r w:rsidR="00D80920">
        <w:fldChar w:fldCharType="end"/>
      </w:r>
      <w:r w:rsidRPr="005C013C">
        <w:t>.</w:t>
      </w:r>
    </w:p>
    <w:p w:rsidR="00B32321" w:rsidRPr="003F04E7" w:rsidRDefault="00B32321" w:rsidP="00930781">
      <w:pPr>
        <w:pStyle w:val="Heading2"/>
        <w:widowControl/>
        <w:numPr>
          <w:ilvl w:val="0"/>
          <w:numId w:val="12"/>
        </w:numPr>
      </w:pPr>
      <w:r w:rsidRPr="003F04E7">
        <w:t xml:space="preserve">Visual </w:t>
      </w:r>
      <w:proofErr w:type="spellStart"/>
      <w:r w:rsidRPr="003F04E7">
        <w:t>S</w:t>
      </w:r>
      <w:r w:rsidR="00C75F25">
        <w:t>f</w:t>
      </w:r>
      <w:r w:rsidRPr="003F04E7">
        <w:t>M</w:t>
      </w:r>
      <w:proofErr w:type="spellEnd"/>
      <w:r w:rsidRPr="003F04E7">
        <w:t>-Based Measure</w:t>
      </w:r>
    </w:p>
    <w:p w:rsidR="00315B1A" w:rsidRDefault="00B32321" w:rsidP="00B32321">
      <w:r>
        <w:t xml:space="preserve">This </w:t>
      </w:r>
      <w:r w:rsidRPr="00EC3E53">
        <w:t xml:space="preserve">measure </w:t>
      </w:r>
      <w:r>
        <w:t>computes camera motion given any pair of images from which at least eight matching point features can be extracted. It solves for the extrinsic transformations b</w:t>
      </w:r>
      <w:r>
        <w:t>e</w:t>
      </w:r>
      <w:r>
        <w:t>tween camera poses (egomotion) up to a translation scale fa</w:t>
      </w:r>
      <w:r>
        <w:t>c</w:t>
      </w:r>
      <w:r>
        <w:t>tor, and i</w:t>
      </w:r>
      <w:r w:rsidR="00C75F25">
        <w:t xml:space="preserve">t also </w:t>
      </w:r>
      <w:r w:rsidR="001B2651">
        <w:t>solves for</w:t>
      </w:r>
      <w:r w:rsidR="00C75F25">
        <w:t xml:space="preserve"> scene structure up to an initial offset and scale. </w:t>
      </w:r>
      <w:r>
        <w:t>The transformations between camera poses are then stored in order to evaluate subsequent trajectory hypotheses relative to them.</w:t>
      </w:r>
    </w:p>
    <w:p w:rsidR="00315B1A" w:rsidRDefault="00315B1A" w:rsidP="00B32321">
      <w:r>
        <w:t>Our algorithm is an adaptation of recent work on Structure from Motion (</w:t>
      </w:r>
      <w:proofErr w:type="spellStart"/>
      <w:r>
        <w:t>SfM</w:t>
      </w:r>
      <w:proofErr w:type="spellEnd"/>
      <w:r>
        <w:t xml:space="preserve">) similar to </w:t>
      </w:r>
      <w:r w:rsidR="00D80920">
        <w:fldChar w:fldCharType="begin"/>
      </w:r>
      <w:r>
        <w:instrText xml:space="preserve"> REF _Ref292457360 \r \h </w:instrText>
      </w:r>
      <w:r w:rsidR="00D80920">
        <w:fldChar w:fldCharType="separate"/>
      </w:r>
      <w:r w:rsidR="00F3067F">
        <w:t>[15]</w:t>
      </w:r>
      <w:r w:rsidR="00D80920">
        <w:fldChar w:fldCharType="end"/>
      </w:r>
      <w:r>
        <w:t>,</w:t>
      </w:r>
      <w:r w:rsidRPr="00895105">
        <w:t xml:space="preserve"> </w:t>
      </w:r>
      <w:r w:rsidR="00D80920">
        <w:fldChar w:fldCharType="begin"/>
      </w:r>
      <w:r>
        <w:instrText xml:space="preserve"> REF _Ref292457994 \r \h </w:instrText>
      </w:r>
      <w:r w:rsidR="00D80920">
        <w:fldChar w:fldCharType="separate"/>
      </w:r>
      <w:r w:rsidR="00F3067F">
        <w:t>[29]</w:t>
      </w:r>
      <w:r w:rsidR="00D80920">
        <w:fldChar w:fldCharType="end"/>
      </w:r>
      <w:r>
        <w:t xml:space="preserve"> and </w:t>
      </w:r>
      <w:r w:rsidR="00D80920">
        <w:fldChar w:fldCharType="begin"/>
      </w:r>
      <w:r>
        <w:instrText xml:space="preserve"> REF _Ref292458095 \r \h </w:instrText>
      </w:r>
      <w:r w:rsidR="00D80920">
        <w:fldChar w:fldCharType="separate"/>
      </w:r>
      <w:r w:rsidR="00F3067F">
        <w:t>[33]</w:t>
      </w:r>
      <w:r w:rsidR="00D80920">
        <w:fldChar w:fldCharType="end"/>
      </w:r>
      <w:r>
        <w:t xml:space="preserve">. </w:t>
      </w:r>
      <w:r w:rsidR="007B00B6">
        <w:t>Like other TOMMAS components, this measure</w:t>
      </w:r>
      <w:r>
        <w:t xml:space="preserve"> is in</w:t>
      </w:r>
      <w:r w:rsidR="007B00B6">
        <w:t xml:space="preserve">tended as a starting point for </w:t>
      </w:r>
      <w:r>
        <w:t>further development</w:t>
      </w:r>
      <w:r w:rsidR="007B00B6">
        <w:t>, also known as a reference i</w:t>
      </w:r>
      <w:r w:rsidR="007B00B6">
        <w:t>m</w:t>
      </w:r>
      <w:r w:rsidR="007B00B6">
        <w:t>plementation</w:t>
      </w:r>
      <w:r>
        <w:t>.</w:t>
      </w:r>
      <w:r w:rsidR="007B00B6">
        <w:t xml:space="preserve"> It is publicly available and licensed under GPL.</w:t>
      </w:r>
    </w:p>
    <w:p w:rsidR="00B32321" w:rsidRDefault="00B32321" w:rsidP="00B32321">
      <w:proofErr w:type="spellStart"/>
      <w:r>
        <w:rPr>
          <w:b/>
          <w:i/>
        </w:rPr>
        <w:t>S</w:t>
      </w:r>
      <w:r w:rsidR="00C75F25">
        <w:rPr>
          <w:b/>
          <w:i/>
        </w:rPr>
        <w:t>f</w:t>
      </w:r>
      <w:r>
        <w:rPr>
          <w:b/>
          <w:i/>
        </w:rPr>
        <w:t>M</w:t>
      </w:r>
      <w:proofErr w:type="spellEnd"/>
      <w:r>
        <w:rPr>
          <w:b/>
          <w:i/>
        </w:rPr>
        <w:t xml:space="preserve"> Algorithm</w:t>
      </w:r>
      <w:r w:rsidRPr="004063D2">
        <w:rPr>
          <w:b/>
          <w:i/>
        </w:rPr>
        <w:t>:</w:t>
      </w:r>
      <w:r>
        <w:t xml:space="preserve"> The algorithm begins by finding SURF i</w:t>
      </w:r>
      <w:r>
        <w:t>n</w:t>
      </w:r>
      <w:r>
        <w:t>terest points in a pair of images. Matching points are identified by extracting a SURF feature vector at each point and evalua</w:t>
      </w:r>
      <w:r>
        <w:t>t</w:t>
      </w:r>
      <w:r>
        <w:t>ing pairs using th</w:t>
      </w:r>
      <w:r w:rsidR="00C859BC">
        <w:t xml:space="preserve">e nearest neighbor criterion </w:t>
      </w:r>
      <w:r w:rsidR="00D80920">
        <w:fldChar w:fldCharType="begin"/>
      </w:r>
      <w:r w:rsidR="00C859BC">
        <w:instrText xml:space="preserve"> REF _Ref292457668 \r \h </w:instrText>
      </w:r>
      <w:r w:rsidR="00D80920">
        <w:fldChar w:fldCharType="separate"/>
      </w:r>
      <w:r w:rsidR="00F3067F">
        <w:t>[1]</w:t>
      </w:r>
      <w:r w:rsidR="00D80920">
        <w:fldChar w:fldCharType="end"/>
      </w:r>
      <w:r>
        <w:t>.</w:t>
      </w:r>
    </w:p>
    <w:p w:rsidR="00B32321" w:rsidRDefault="00B32321" w:rsidP="00B32321">
      <w:r>
        <w:t xml:space="preserve"> </w:t>
      </w:r>
      <w:r w:rsidR="00604CE5">
        <w:t xml:space="preserve">Following the </w:t>
      </w:r>
      <w:r w:rsidR="004D7F1A">
        <w:t>methodology</w:t>
      </w:r>
      <w:r w:rsidR="00604CE5">
        <w:t xml:space="preserve"> in </w:t>
      </w:r>
      <w:r w:rsidR="00D80920">
        <w:fldChar w:fldCharType="begin"/>
      </w:r>
      <w:r w:rsidR="00604CE5">
        <w:instrText xml:space="preserve"> REF _Ref292457360 \r \h </w:instrText>
      </w:r>
      <w:r w:rsidR="00D80920">
        <w:fldChar w:fldCharType="separate"/>
      </w:r>
      <w:r w:rsidR="00F3067F">
        <w:t>[15]</w:t>
      </w:r>
      <w:r w:rsidR="00D80920">
        <w:fldChar w:fldCharType="end"/>
      </w:r>
      <w:r w:rsidR="00C859BC">
        <w:t xml:space="preserve">, RANSAC </w:t>
      </w:r>
      <w:r w:rsidR="00D80920">
        <w:fldChar w:fldCharType="begin"/>
      </w:r>
      <w:r w:rsidR="00C859BC">
        <w:instrText xml:space="preserve"> REF _Ref292457828 \r \h </w:instrText>
      </w:r>
      <w:r w:rsidR="00D80920">
        <w:fldChar w:fldCharType="separate"/>
      </w:r>
      <w:r w:rsidR="00F3067F">
        <w:t>[8]</w:t>
      </w:r>
      <w:r w:rsidR="00D80920">
        <w:fldChar w:fldCharType="end"/>
      </w:r>
      <w:r>
        <w:t xml:space="preserve"> detects and removes matches that are not mutually consistent with a set of known intrinsic calibration parameters while simult</w:t>
      </w:r>
      <w:r>
        <w:t>a</w:t>
      </w:r>
      <w:r>
        <w:t xml:space="preserve">neously fitting a geometric model to the data. This process iteratively employs the eight-point algorithm </w:t>
      </w:r>
      <w:r w:rsidR="00D80920">
        <w:fldChar w:fldCharType="begin"/>
      </w:r>
      <w:r w:rsidR="009C4731">
        <w:instrText xml:space="preserve"> REF _Ref292457043 \r \h </w:instrText>
      </w:r>
      <w:r w:rsidR="00D80920">
        <w:fldChar w:fldCharType="separate"/>
      </w:r>
      <w:r w:rsidR="00F3067F">
        <w:t>[14]</w:t>
      </w:r>
      <w:r w:rsidR="00D80920">
        <w:fldChar w:fldCharType="end"/>
      </w:r>
      <w:r>
        <w:t xml:space="preserve"> to estimate the</w:t>
      </w:r>
      <w:r w:rsidRPr="00645103">
        <w:t xml:space="preserve"> essential matrix</w:t>
      </w:r>
      <w:r>
        <w:t xml:space="preserve"> in a linear least squares sense.</w:t>
      </w:r>
    </w:p>
    <w:p w:rsidR="00B32321" w:rsidRDefault="00B32321" w:rsidP="00B32321">
      <w:r>
        <w:t>The linear estimate of the essential matrix is then further r</w:t>
      </w:r>
      <w:r>
        <w:t>e</w:t>
      </w:r>
      <w:r>
        <w:t>fined as follows</w:t>
      </w:r>
      <w:r w:rsidR="00A01AD3">
        <w:t xml:space="preserve"> </w:t>
      </w:r>
      <w:r w:rsidR="00D80920">
        <w:fldChar w:fldCharType="begin"/>
      </w:r>
      <w:r w:rsidR="00A01AD3">
        <w:instrText xml:space="preserve"> REF _Ref292733735 \r \h </w:instrText>
      </w:r>
      <w:r w:rsidR="00D80920">
        <w:fldChar w:fldCharType="separate"/>
      </w:r>
      <w:r w:rsidR="00F3067F">
        <w:t>[25]</w:t>
      </w:r>
      <w:r w:rsidR="00D80920">
        <w:fldChar w:fldCharType="end"/>
      </w:r>
      <w:r>
        <w:t>: The essential matrix is factored into the product of a skew symmetric matrix and a rotation matrix, resulting in four possible solutions for the extrinsic transfo</w:t>
      </w:r>
      <w:r>
        <w:t>r</w:t>
      </w:r>
      <w:r>
        <w:t>mation. Then, each pair of matched points is triangulated u</w:t>
      </w:r>
      <w:r>
        <w:t>s</w:t>
      </w:r>
      <w:r>
        <w:t>ing each of the four solutions, and the solution which results in a positive depth for the highest number of pairs is selected. This solution is then recomposed into a projection matrix that becomes the initial condition for Sparse Bundle Adjustment (SBA)</w:t>
      </w:r>
      <w:r w:rsidR="009C4731">
        <w:t xml:space="preserve"> </w:t>
      </w:r>
      <w:r w:rsidR="00D80920">
        <w:fldChar w:fldCharType="begin"/>
      </w:r>
      <w:r w:rsidR="009C4731">
        <w:instrText xml:space="preserve"> REF _Ref292457203 \r \h </w:instrText>
      </w:r>
      <w:r w:rsidR="00D80920">
        <w:fldChar w:fldCharType="separate"/>
      </w:r>
      <w:r w:rsidR="00F3067F">
        <w:t>[22]</w:t>
      </w:r>
      <w:r w:rsidR="00D80920">
        <w:fldChar w:fldCharType="end"/>
      </w:r>
      <w:r>
        <w:t>, which refines the estimate via local nonlinear optimization.</w:t>
      </w:r>
    </w:p>
    <w:p w:rsidR="00B32321" w:rsidRDefault="00B32321" w:rsidP="00B32321">
      <w:r w:rsidRPr="00381D33">
        <w:rPr>
          <w:b/>
          <w:i/>
        </w:rPr>
        <w:t>Eight-Point</w:t>
      </w:r>
      <w:r>
        <w:rPr>
          <w:b/>
          <w:i/>
        </w:rPr>
        <w:t xml:space="preserve"> </w:t>
      </w:r>
      <w:r w:rsidRPr="00CD5237">
        <w:rPr>
          <w:b/>
          <w:i/>
        </w:rPr>
        <w:t>Algorithm:</w:t>
      </w:r>
      <w:r>
        <w:t xml:space="preserve"> Given a </w:t>
      </w:r>
      <w:r w:rsidR="0033597D">
        <w:t>pai</w:t>
      </w:r>
      <w:r>
        <w:t xml:space="preserve">r of matched interest </w:t>
      </w:r>
      <w:r>
        <w:lastRenderedPageBreak/>
        <w:t xml:space="preserve">points </w:t>
      </w:r>
      <w:r w:rsidR="0033597D" w:rsidRPr="000264CB">
        <w:rPr>
          <w:position w:val="-10"/>
        </w:rPr>
        <w:object w:dxaOrig="260" w:dyaOrig="300">
          <v:shape id="_x0000_i1128" type="#_x0000_t75" style="width:13.05pt;height:15.15pt" o:ole="">
            <v:imagedata r:id="rId170" o:title=""/>
          </v:shape>
          <o:OLEObject Type="Embed" ProgID="Equation.DSMT4" ShapeID="_x0000_i1128" DrawAspect="Content" ObjectID="_1366636967" r:id="rId171"/>
        </w:object>
      </w:r>
      <w:r>
        <w:t xml:space="preserve"> </w:t>
      </w:r>
      <w:r w:rsidR="0033597D">
        <w:t xml:space="preserve">and </w:t>
      </w:r>
      <w:r w:rsidR="0033597D" w:rsidRPr="000264CB">
        <w:rPr>
          <w:position w:val="-10"/>
        </w:rPr>
        <w:object w:dxaOrig="260" w:dyaOrig="300">
          <v:shape id="_x0000_i1129" type="#_x0000_t75" style="width:13.05pt;height:15.15pt" o:ole="">
            <v:imagedata r:id="rId172" o:title=""/>
          </v:shape>
          <o:OLEObject Type="Embed" ProgID="Equation.DSMT4" ShapeID="_x0000_i1129" DrawAspect="Content" ObjectID="_1366636968" r:id="rId173"/>
        </w:object>
      </w:r>
      <w:r w:rsidR="0033597D">
        <w:rPr>
          <w:position w:val="-10"/>
        </w:rPr>
        <w:t xml:space="preserve"> </w:t>
      </w:r>
      <w:r>
        <w:t xml:space="preserve">in homogenous image coordinates observed at two times </w:t>
      </w:r>
      <w:r w:rsidRPr="00FC1F2C">
        <w:rPr>
          <w:position w:val="-10"/>
        </w:rPr>
        <w:object w:dxaOrig="200" w:dyaOrig="300">
          <v:shape id="_x0000_i1130" type="#_x0000_t75" style="width:9.9pt;height:15.15pt" o:ole="">
            <v:imagedata r:id="rId174" o:title=""/>
          </v:shape>
          <o:OLEObject Type="Embed" ProgID="Equation.DSMT4" ShapeID="_x0000_i1130" DrawAspect="Content" ObjectID="_1366636969" r:id="rId175"/>
        </w:object>
      </w:r>
      <w:r>
        <w:t xml:space="preserve"> and </w:t>
      </w:r>
      <w:r w:rsidRPr="00FC1F2C">
        <w:rPr>
          <w:position w:val="-10"/>
        </w:rPr>
        <w:object w:dxaOrig="180" w:dyaOrig="300">
          <v:shape id="_x0000_i1131" type="#_x0000_t75" style="width:8.85pt;height:15.15pt" o:ole="">
            <v:imagedata r:id="rId176" o:title=""/>
          </v:shape>
          <o:OLEObject Type="Embed" ProgID="Equation.DSMT4" ShapeID="_x0000_i1131" DrawAspect="Content" ObjectID="_1366636970" r:id="rId177"/>
        </w:object>
      </w:r>
      <w:r>
        <w:t xml:space="preserve">, the geometric epipolar constraint can be </w:t>
      </w:r>
      <w:r w:rsidR="005A3F38">
        <w:t>written</w:t>
      </w:r>
      <w:r w:rsidR="00491836">
        <w:t xml:space="preserve"> as </w:t>
      </w:r>
    </w:p>
    <w:p w:rsidR="00B32321" w:rsidRPr="0001390F" w:rsidRDefault="008172EC" w:rsidP="003523FC">
      <w:pPr>
        <w:pStyle w:val="MTDisplayEquation"/>
      </w:pPr>
      <w:r w:rsidRPr="009C72BA">
        <w:rPr>
          <w:position w:val="-12"/>
        </w:rPr>
        <w:object w:dxaOrig="2360" w:dyaOrig="380">
          <v:shape id="_x0000_i1132" type="#_x0000_t75" style="width:117.9pt;height:18.8pt" o:ole="">
            <v:imagedata r:id="rId178" o:title=""/>
          </v:shape>
          <o:OLEObject Type="Embed" ProgID="Equation.DSMT4" ShapeID="_x0000_i1132" DrawAspect="Content" ObjectID="_1366636971" r:id="rId179"/>
        </w:object>
      </w:r>
      <w:r w:rsidR="003A4DD9">
        <w:t xml:space="preserve">,            </w:t>
      </w:r>
      <w:r w:rsidR="00B32321">
        <w:t xml:space="preserve">              </w:t>
      </w:r>
      <w:r w:rsidR="00D80920" w:rsidRPr="0001390F">
        <w:fldChar w:fldCharType="begin"/>
      </w:r>
      <w:r w:rsidR="00B32321" w:rsidRPr="0001390F">
        <w:instrText xml:space="preserve"> MACROBUTTON MTPlaceRef \* MERGEFORMAT </w:instrText>
      </w:r>
      <w:r w:rsidR="00D80920" w:rsidRPr="0001390F">
        <w:fldChar w:fldCharType="begin"/>
      </w:r>
      <w:r w:rsidR="00B32321" w:rsidRPr="0001390F">
        <w:instrText xml:space="preserve"> SEQ MTEqn \h \* MERGEFORMAT </w:instrText>
      </w:r>
      <w:r w:rsidR="00D80920" w:rsidRPr="0001390F">
        <w:fldChar w:fldCharType="end"/>
      </w:r>
      <w:r w:rsidR="00B32321" w:rsidRPr="0001390F">
        <w:instrText>(</w:instrText>
      </w:r>
      <w:fldSimple w:instr=" SEQ MTEqn \c \* Arabic \* MERGEFORMAT ">
        <w:r w:rsidR="00F3067F">
          <w:rPr>
            <w:noProof/>
          </w:rPr>
          <w:instrText>21</w:instrText>
        </w:r>
      </w:fldSimple>
      <w:r w:rsidR="00B32321" w:rsidRPr="0001390F">
        <w:instrText>)</w:instrText>
      </w:r>
      <w:r w:rsidR="00D80920" w:rsidRPr="0001390F">
        <w:fldChar w:fldCharType="end"/>
      </w:r>
    </w:p>
    <w:p w:rsidR="00EF3BB0" w:rsidRDefault="00B32321" w:rsidP="00EF3BB0">
      <w:pPr>
        <w:ind w:firstLine="0"/>
      </w:pPr>
      <w:r w:rsidRPr="00E853E9">
        <w:t xml:space="preserve">where </w:t>
      </w:r>
      <w:r w:rsidR="0065722B" w:rsidRPr="0065722B">
        <w:rPr>
          <w:position w:val="-10"/>
        </w:rPr>
        <w:object w:dxaOrig="300" w:dyaOrig="300">
          <v:shape id="_x0000_i1133" type="#_x0000_t75" style="width:15.15pt;height:15.15pt" o:ole="">
            <v:imagedata r:id="rId180" o:title=""/>
          </v:shape>
          <o:OLEObject Type="Embed" ProgID="Equation.DSMT4" ShapeID="_x0000_i1133" DrawAspect="Content" ObjectID="_1366636972" r:id="rId181"/>
        </w:object>
      </w:r>
      <w:r>
        <w:t xml:space="preserve"> </w:t>
      </w:r>
      <w:r w:rsidR="0065722B">
        <w:t xml:space="preserve">and </w:t>
      </w:r>
      <w:r w:rsidR="0065722B" w:rsidRPr="0065722B">
        <w:rPr>
          <w:position w:val="-10"/>
        </w:rPr>
        <w:object w:dxaOrig="300" w:dyaOrig="300">
          <v:shape id="_x0000_i1134" type="#_x0000_t75" style="width:15.15pt;height:15.15pt" o:ole="">
            <v:imagedata r:id="rId182" o:title=""/>
          </v:shape>
          <o:OLEObject Type="Embed" ProgID="Equation.DSMT4" ShapeID="_x0000_i1134" DrawAspect="Content" ObjectID="_1366636973" r:id="rId183"/>
        </w:object>
      </w:r>
      <w:r w:rsidR="0065722B">
        <w:t xml:space="preserve"> are</w:t>
      </w:r>
      <w:r w:rsidRPr="00E853E9">
        <w:t xml:space="preserve"> the calibration matri</w:t>
      </w:r>
      <w:r w:rsidR="0065722B">
        <w:t>ces</w:t>
      </w:r>
      <w:r w:rsidRPr="00E853E9">
        <w:t xml:space="preserve"> </w:t>
      </w:r>
      <w:r w:rsidR="0065722B">
        <w:t>representing</w:t>
      </w:r>
      <w:r w:rsidRPr="00E853E9">
        <w:t xml:space="preserve"> the camera intrinsic parameters</w:t>
      </w:r>
      <w:r w:rsidR="0065722B">
        <w:t xml:space="preserve"> at each of the two times</w:t>
      </w:r>
      <w:r w:rsidRPr="00E853E9">
        <w:t xml:space="preserve">, and </w:t>
      </w:r>
      <w:r w:rsidR="00ED761F" w:rsidRPr="009C72BA">
        <w:rPr>
          <w:position w:val="-14"/>
        </w:rPr>
        <w:object w:dxaOrig="440" w:dyaOrig="340">
          <v:shape id="_x0000_i1135" type="#_x0000_t75" style="width:21.4pt;height:17.2pt" o:ole="">
            <v:imagedata r:id="rId184" o:title=""/>
          </v:shape>
          <o:OLEObject Type="Embed" ProgID="Equation.DSMT4" ShapeID="_x0000_i1135" DrawAspect="Content" ObjectID="_1366636974" r:id="rId185"/>
        </w:object>
      </w:r>
      <w:r>
        <w:t xml:space="preserve"> is the essential matrix</w:t>
      </w:r>
      <w:r w:rsidR="0065722B">
        <w:t xml:space="preserve"> that relates the two poses</w:t>
      </w:r>
      <w:r>
        <w:t>.</w:t>
      </w:r>
    </w:p>
    <w:p w:rsidR="00B32321" w:rsidRDefault="00EF3BB0" w:rsidP="00EF3BB0">
      <w:r>
        <w:t xml:space="preserve">The interest points and the calibration matrices are derived from the raw data </w:t>
      </w:r>
      <w:r w:rsidRPr="00EF3BB0">
        <w:rPr>
          <w:position w:val="-6"/>
        </w:rPr>
        <w:object w:dxaOrig="180" w:dyaOrig="200">
          <v:shape id="_x0000_i1136" type="#_x0000_t75" style="width:8.85pt;height:9.9pt" o:ole="">
            <v:imagedata r:id="rId186" o:title=""/>
          </v:shape>
          <o:OLEObject Type="Embed" ProgID="Equation.DSMT4" ShapeID="_x0000_i1136" DrawAspect="Content" ObjectID="_1366636975" r:id="rId187"/>
        </w:object>
      </w:r>
      <w:r>
        <w:t xml:space="preserve">, but the essential matrix is unknown. </w:t>
      </w:r>
      <w:r w:rsidR="00491836">
        <w:t xml:space="preserve">In order to solve for the eight unknown elements of the essential matrix, </w:t>
      </w:r>
      <w:r w:rsidR="008C285B">
        <w:t>epipolar constraint equation</w:t>
      </w:r>
      <w:r w:rsidR="00B32321">
        <w:t xml:space="preserve"> can be rear</w:t>
      </w:r>
      <w:r w:rsidR="00EF2B62">
        <w:t>ranged to fit the form</w:t>
      </w:r>
      <w:r w:rsidR="00903796">
        <w:t xml:space="preserve"> </w:t>
      </w:r>
    </w:p>
    <w:p w:rsidR="00B32321" w:rsidRDefault="00CF3B35" w:rsidP="00B32321">
      <w:pPr>
        <w:pStyle w:val="MTDisplayEquation"/>
      </w:pPr>
      <w:r w:rsidRPr="009C6C01">
        <w:rPr>
          <w:position w:val="-14"/>
        </w:rPr>
        <w:object w:dxaOrig="1420" w:dyaOrig="380">
          <v:shape id="_x0000_i1137" type="#_x0000_t75" style="width:71.5pt;height:18.8pt" o:ole="">
            <v:imagedata r:id="rId188" o:title=""/>
          </v:shape>
          <o:OLEObject Type="Embed" ProgID="Equation.DSMT4" ShapeID="_x0000_i1137" DrawAspect="Content" ObjectID="_1366636976" r:id="rId189"/>
        </w:object>
      </w:r>
      <w:r w:rsidR="00C36B38">
        <w:t xml:space="preserve">,             </w:t>
      </w:r>
      <w:r w:rsidR="00F27A6A">
        <w:t xml:space="preserve"> </w:t>
      </w:r>
      <w:r w:rsidR="00C36B38">
        <w:t xml:space="preserve"> </w:t>
      </w:r>
      <w:r w:rsidR="003A4DD9">
        <w:t xml:space="preserve">    </w:t>
      </w:r>
      <w:r w:rsidR="00B32321">
        <w:t xml:space="preserve">               </w:t>
      </w:r>
      <w:r w:rsidR="00D80920">
        <w:fldChar w:fldCharType="begin"/>
      </w:r>
      <w:r w:rsidR="00B32321">
        <w:instrText xml:space="preserve"> MACROBUTTON MTPlaceRef \* MERGEFORMAT </w:instrText>
      </w:r>
      <w:r w:rsidR="00D80920">
        <w:fldChar w:fldCharType="begin"/>
      </w:r>
      <w:r w:rsidR="00B32321">
        <w:instrText xml:space="preserve"> SEQ MTEqn \h \* MERGEFORMAT </w:instrText>
      </w:r>
      <w:r w:rsidR="00D80920">
        <w:fldChar w:fldCharType="end"/>
      </w:r>
      <w:r w:rsidR="00B32321">
        <w:instrText>(</w:instrText>
      </w:r>
      <w:fldSimple w:instr=" SEQ MTEqn \c \* Arabic \* MERGEFORMAT ">
        <w:r w:rsidR="00F3067F">
          <w:rPr>
            <w:noProof/>
          </w:rPr>
          <w:instrText>22</w:instrText>
        </w:r>
      </w:fldSimple>
      <w:r w:rsidR="00B32321">
        <w:instrText>)</w:instrText>
      </w:r>
      <w:r w:rsidR="00D80920">
        <w:fldChar w:fldCharType="end"/>
      </w:r>
    </w:p>
    <w:p w:rsidR="00B32321" w:rsidRDefault="009D6294" w:rsidP="003361B8">
      <w:pPr>
        <w:ind w:firstLine="0"/>
      </w:pPr>
      <w:r>
        <w:t>w</w:t>
      </w:r>
      <w:r w:rsidR="00B32321">
        <w:t>here</w:t>
      </w:r>
      <w:r>
        <w:t xml:space="preserve"> </w:t>
      </w:r>
      <w:r w:rsidR="009C6C01" w:rsidRPr="0046479D">
        <w:rPr>
          <w:position w:val="-10"/>
        </w:rPr>
        <w:object w:dxaOrig="639" w:dyaOrig="300">
          <v:shape id="_x0000_i1138" type="#_x0000_t75" style="width:31.85pt;height:15.15pt" o:ole="">
            <v:imagedata r:id="rId190" o:title=""/>
          </v:shape>
          <o:OLEObject Type="Embed" ProgID="Equation.DSMT4" ShapeID="_x0000_i1138" DrawAspect="Content" ObjectID="_1366636977" r:id="rId191"/>
        </w:object>
      </w:r>
      <w:r w:rsidR="00B32321">
        <w:t xml:space="preserve"> </w:t>
      </w:r>
      <w:r>
        <w:t>produces</w:t>
      </w:r>
      <w:r w:rsidR="00B32321">
        <w:t xml:space="preserve"> a column vector made up of the e</w:t>
      </w:r>
      <w:r w:rsidR="00B32321">
        <w:t>n</w:t>
      </w:r>
      <w:r w:rsidR="00B32321">
        <w:t>tries of</w:t>
      </w:r>
      <w:r w:rsidR="008E7BF1">
        <w:t xml:space="preserve"> its </w:t>
      </w:r>
      <w:r w:rsidR="009C6C01">
        <w:t xml:space="preserve">argument </w:t>
      </w:r>
      <w:r w:rsidR="00B32321">
        <w:t xml:space="preserve">in row-major order, and </w:t>
      </w:r>
      <w:r w:rsidR="00B32321" w:rsidRPr="000264CB">
        <w:rPr>
          <w:position w:val="-10"/>
        </w:rPr>
        <w:object w:dxaOrig="180" w:dyaOrig="240">
          <v:shape id="_x0000_i1139" type="#_x0000_t75" style="width:8.85pt;height:12pt" o:ole="">
            <v:imagedata r:id="rId192" o:title=""/>
          </v:shape>
          <o:OLEObject Type="Embed" ProgID="Equation.DSMT4" ShapeID="_x0000_i1139" DrawAspect="Content" ObjectID="_1366636978" r:id="rId193"/>
        </w:object>
      </w:r>
      <w:r w:rsidR="00B32321">
        <w:t xml:space="preserve"> is a row vector made up of the remaining va</w:t>
      </w:r>
      <w:r w:rsidR="004A315A">
        <w:t>riables</w:t>
      </w:r>
      <w:r w:rsidR="00B32321">
        <w:t>.</w:t>
      </w:r>
      <w:r w:rsidR="003361B8">
        <w:t xml:space="preserve"> </w:t>
      </w:r>
      <w:r w:rsidR="00B32321">
        <w:t xml:space="preserve">Each pair of matched </w:t>
      </w:r>
      <w:r w:rsidR="00BA23A6">
        <w:t xml:space="preserve">interest </w:t>
      </w:r>
      <w:r w:rsidR="00B32321">
        <w:t xml:space="preserve">points gives rise to one </w:t>
      </w:r>
      <w:r w:rsidR="003361B8">
        <w:t xml:space="preserve">equation, and </w:t>
      </w:r>
      <w:r w:rsidR="00B32321">
        <w:t xml:space="preserve">the linear least squares estimate </w:t>
      </w:r>
      <w:r w:rsidR="009C72BA" w:rsidRPr="009C72BA">
        <w:rPr>
          <w:position w:val="-14"/>
        </w:rPr>
        <w:object w:dxaOrig="440" w:dyaOrig="380">
          <v:shape id="_x0000_i1140" type="#_x0000_t75" style="width:21.4pt;height:19.3pt" o:ole="">
            <v:imagedata r:id="rId194" o:title=""/>
          </v:shape>
          <o:OLEObject Type="Embed" ProgID="Equation.DSMT4" ShapeID="_x0000_i1140" DrawAspect="Content" ObjectID="_1366636979" r:id="rId195"/>
        </w:object>
      </w:r>
      <w:r w:rsidR="00B32321">
        <w:t xml:space="preserve"> is the null space of the matrix formed by stacking at least eight constraint equations in rows.</w:t>
      </w:r>
    </w:p>
    <w:p w:rsidR="00B32321" w:rsidRPr="008443D8" w:rsidRDefault="00B32321" w:rsidP="00B32321">
      <w:pPr>
        <w:rPr>
          <w:position w:val="-4"/>
        </w:rPr>
      </w:pPr>
      <w:r>
        <w:t>The numerical stability of this method can be improved by forcing the essential matrix to have exactly two equal singular values. This can be done by replacing its singular values as follows</w:t>
      </w:r>
    </w:p>
    <w:p w:rsidR="00B32321" w:rsidRPr="00E853E9" w:rsidRDefault="009C72BA" w:rsidP="00B32321">
      <w:pPr>
        <w:pStyle w:val="MTDisplayEquation"/>
      </w:pPr>
      <w:r w:rsidRPr="00F13894">
        <w:rPr>
          <w:position w:val="-40"/>
        </w:rPr>
        <w:object w:dxaOrig="2100" w:dyaOrig="900">
          <v:shape id="_x0000_i1141" type="#_x0000_t75" style="width:104.85pt;height:44.85pt" o:ole="">
            <v:imagedata r:id="rId196" o:title=""/>
          </v:shape>
          <o:OLEObject Type="Embed" ProgID="Equation.DSMT4" ShapeID="_x0000_i1141" DrawAspect="Content" ObjectID="_1366636980" r:id="rId197"/>
        </w:object>
      </w:r>
      <w:r w:rsidR="00B32321">
        <w:t xml:space="preserve">,                               </w:t>
      </w:r>
      <w:r w:rsidR="00D80920" w:rsidRPr="00E853E9">
        <w:fldChar w:fldCharType="begin"/>
      </w:r>
      <w:r w:rsidR="00B32321" w:rsidRPr="00E853E9">
        <w:instrText xml:space="preserve"> MACROBUTTON MTPlaceRef \* MERGEFORMAT </w:instrText>
      </w:r>
      <w:r w:rsidR="00D80920" w:rsidRPr="00E853E9">
        <w:fldChar w:fldCharType="begin"/>
      </w:r>
      <w:r w:rsidR="00B32321" w:rsidRPr="00E853E9">
        <w:instrText xml:space="preserve"> SEQ MTEqn \h \* MERGEFORMAT </w:instrText>
      </w:r>
      <w:r w:rsidR="00D80920" w:rsidRPr="00E853E9">
        <w:fldChar w:fldCharType="end"/>
      </w:r>
      <w:r w:rsidR="00B32321" w:rsidRPr="00E853E9">
        <w:instrText>(</w:instrText>
      </w:r>
      <w:fldSimple w:instr=" SEQ MTEqn \c \* Arabic \* MERGEFORMAT ">
        <w:r w:rsidR="00F3067F">
          <w:rPr>
            <w:noProof/>
          </w:rPr>
          <w:instrText>23</w:instrText>
        </w:r>
      </w:fldSimple>
      <w:r w:rsidR="00B32321" w:rsidRPr="00E853E9">
        <w:instrText>)</w:instrText>
      </w:r>
      <w:r w:rsidR="00D80920" w:rsidRPr="00E853E9">
        <w:fldChar w:fldCharType="end"/>
      </w:r>
    </w:p>
    <w:p w:rsidR="00B32321" w:rsidRDefault="00B32321" w:rsidP="00B32321">
      <w:pPr>
        <w:ind w:firstLine="0"/>
      </w:pPr>
      <w:r>
        <w:t xml:space="preserve">where </w:t>
      </w:r>
      <w:r w:rsidRPr="000264CB">
        <w:rPr>
          <w:position w:val="-4"/>
        </w:rPr>
        <w:object w:dxaOrig="240" w:dyaOrig="220">
          <v:shape id="_x0000_i1142" type="#_x0000_t75" style="width:12pt;height:11.5pt" o:ole="">
            <v:imagedata r:id="rId198" o:title=""/>
          </v:shape>
          <o:OLEObject Type="Embed" ProgID="Equation.DSMT4" ShapeID="_x0000_i1142" DrawAspect="Content" ObjectID="_1366636981" r:id="rId199"/>
        </w:object>
      </w:r>
      <w:r w:rsidR="00966ADC">
        <w:rPr>
          <w:position w:val="-4"/>
        </w:rPr>
        <w:t xml:space="preserve"> </w:t>
      </w:r>
      <w:r>
        <w:t xml:space="preserve">and </w:t>
      </w:r>
      <w:r w:rsidRPr="000264CB">
        <w:rPr>
          <w:position w:val="-4"/>
        </w:rPr>
        <w:object w:dxaOrig="240" w:dyaOrig="220">
          <v:shape id="_x0000_i1143" type="#_x0000_t75" style="width:12pt;height:11.5pt" o:ole="">
            <v:imagedata r:id="rId200" o:title=""/>
          </v:shape>
          <o:OLEObject Type="Embed" ProgID="Equation.DSMT4" ShapeID="_x0000_i1143" DrawAspect="Content" ObjectID="_1366636982" r:id="rId201"/>
        </w:object>
      </w:r>
      <w:r w:rsidR="00966ADC">
        <w:rPr>
          <w:position w:val="-4"/>
        </w:rPr>
        <w:t xml:space="preserve"> </w:t>
      </w:r>
      <w:r>
        <w:t>are the orthonormal matrices obtained by singular value decomposition (i.e</w:t>
      </w:r>
      <w:r w:rsidR="008D7E13">
        <w:t>.</w:t>
      </w:r>
      <w:r w:rsidR="00247B08">
        <w:t xml:space="preserve"> </w:t>
      </w:r>
      <w:r w:rsidR="009C72BA" w:rsidRPr="009C72BA">
        <w:rPr>
          <w:position w:val="-14"/>
        </w:rPr>
        <w:object w:dxaOrig="1240" w:dyaOrig="380">
          <v:shape id="_x0000_i1144" type="#_x0000_t75" style="width:61.55pt;height:19.3pt" o:ole="">
            <v:imagedata r:id="rId202" o:title=""/>
          </v:shape>
          <o:OLEObject Type="Embed" ProgID="Equation.DSMT4" ShapeID="_x0000_i1144" DrawAspect="Content" ObjectID="_1366636983" r:id="rId203"/>
        </w:object>
      </w:r>
      <w:r>
        <w:t>).</w:t>
      </w:r>
    </w:p>
    <w:p w:rsidR="00B32321" w:rsidRDefault="00B32321" w:rsidP="00B32321">
      <w:r>
        <w:rPr>
          <w:b/>
          <w:i/>
        </w:rPr>
        <w:t xml:space="preserve">Proposed </w:t>
      </w:r>
      <w:r w:rsidRPr="00381D33">
        <w:rPr>
          <w:b/>
          <w:i/>
        </w:rPr>
        <w:t>Measure:</w:t>
      </w:r>
      <w:r>
        <w:t xml:space="preserve"> </w:t>
      </w:r>
      <w:r w:rsidR="00A36617">
        <w:t>T</w:t>
      </w:r>
      <w:r>
        <w:t>he essential matrix is relat</w:t>
      </w:r>
      <w:r w:rsidR="00BF516E">
        <w:t>ed to the camera</w:t>
      </w:r>
      <w:r w:rsidR="00D53558">
        <w:t xml:space="preserve"> motion by</w:t>
      </w:r>
      <w:r w:rsidR="00A01AD3">
        <w:t xml:space="preserve"> its factorization </w:t>
      </w:r>
      <w:r w:rsidR="00D80920">
        <w:fldChar w:fldCharType="begin"/>
      </w:r>
      <w:r w:rsidR="00A01AD3">
        <w:instrText xml:space="preserve"> REF _Ref292733735 \r \h </w:instrText>
      </w:r>
      <w:r w:rsidR="00D80920">
        <w:fldChar w:fldCharType="separate"/>
      </w:r>
      <w:r w:rsidR="00F3067F">
        <w:t>[25]</w:t>
      </w:r>
      <w:r w:rsidR="00D80920">
        <w:fldChar w:fldCharType="end"/>
      </w:r>
      <w:r w:rsidR="003F0452">
        <w:t>,</w:t>
      </w:r>
    </w:p>
    <w:p w:rsidR="00B32321" w:rsidRPr="008A0603" w:rsidRDefault="00661D8A" w:rsidP="00886583">
      <w:pPr>
        <w:pStyle w:val="MTDisplayEquation"/>
      </w:pPr>
      <w:r>
        <w:tab/>
      </w:r>
      <w:r w:rsidR="00B32321">
        <w:t xml:space="preserve"> </w:t>
      </w:r>
      <w:r w:rsidR="00784591" w:rsidRPr="00661D8A">
        <w:rPr>
          <w:position w:val="-14"/>
        </w:rPr>
        <w:object w:dxaOrig="2160" w:dyaOrig="380">
          <v:shape id="_x0000_i1818" type="#_x0000_t75" style="width:108pt;height:18.8pt" o:ole="">
            <v:imagedata r:id="rId204" o:title=""/>
          </v:shape>
          <o:OLEObject Type="Embed" ProgID="Equation.DSMT4" ShapeID="_x0000_i1818" DrawAspect="Content" ObjectID="_1366636984" r:id="rId205"/>
        </w:object>
      </w:r>
      <w:r w:rsidR="00F0601D">
        <w:t>,</w:t>
      </w:r>
      <w:r w:rsidR="006F28EB">
        <w:t xml:space="preserve"> </w:t>
      </w:r>
      <w:r w:rsidR="00F0601D">
        <w:t xml:space="preserve">  </w:t>
      </w:r>
      <w:r w:rsidR="00B32321">
        <w:t xml:space="preserve"> </w:t>
      </w:r>
      <w:r w:rsidR="00D53558">
        <w:t xml:space="preserve">    </w:t>
      </w:r>
      <w:r w:rsidR="00A36617">
        <w:t xml:space="preserve">   </w:t>
      </w:r>
      <w:r w:rsidR="00D53558">
        <w:t xml:space="preserve">         </w:t>
      </w:r>
      <w:r w:rsidR="00B32321">
        <w:t xml:space="preserve">        </w:t>
      </w:r>
      <w:r w:rsidR="00D80920">
        <w:fldChar w:fldCharType="begin"/>
      </w:r>
      <w:r w:rsidR="00B32321">
        <w:instrText xml:space="preserve"> MACROBUTTON MTPlaceRef \* MERGEFORMAT </w:instrText>
      </w:r>
      <w:r w:rsidR="00D80920">
        <w:fldChar w:fldCharType="begin"/>
      </w:r>
      <w:r w:rsidR="00B32321">
        <w:instrText xml:space="preserve"> SEQ MTEqn \h \* MERGEFORMAT </w:instrText>
      </w:r>
      <w:r w:rsidR="00D80920">
        <w:fldChar w:fldCharType="end"/>
      </w:r>
      <w:r w:rsidR="00B32321">
        <w:instrText>(</w:instrText>
      </w:r>
      <w:fldSimple w:instr=" SEQ MTEqn \c \* Arabic \* MERGEFORMAT ">
        <w:r w:rsidR="00F3067F">
          <w:rPr>
            <w:noProof/>
          </w:rPr>
          <w:instrText>24</w:instrText>
        </w:r>
      </w:fldSimple>
      <w:r w:rsidR="00B32321">
        <w:instrText>)</w:instrText>
      </w:r>
      <w:r w:rsidR="00D80920">
        <w:fldChar w:fldCharType="end"/>
      </w:r>
    </w:p>
    <w:p w:rsidR="00902585" w:rsidRDefault="00A36617" w:rsidP="00902585">
      <w:pPr>
        <w:ind w:firstLine="0"/>
      </w:pPr>
      <w:r>
        <w:t>w</w:t>
      </w:r>
      <w:r w:rsidR="00B32321">
        <w:t>here</w:t>
      </w:r>
      <w:r>
        <w:t xml:space="preserve"> </w:t>
      </w:r>
      <w:r w:rsidRPr="00A36617">
        <w:rPr>
          <w:position w:val="-12"/>
        </w:rPr>
        <w:object w:dxaOrig="460" w:dyaOrig="320">
          <v:shape id="_x0000_i1146" type="#_x0000_t75" style="width:22.95pt;height:16.15pt" o:ole="">
            <v:imagedata r:id="rId206" o:title=""/>
          </v:shape>
          <o:OLEObject Type="Embed" ProgID="Equation.DSMT4" ShapeID="_x0000_i1146" DrawAspect="Content" ObjectID="_1366636985" r:id="rId207"/>
        </w:object>
      </w:r>
      <w:r w:rsidR="00B32321">
        <w:t xml:space="preserve"> </w:t>
      </w:r>
      <w:r>
        <w:t>is the</w:t>
      </w:r>
      <w:r w:rsidR="00D24CFD">
        <w:t xml:space="preserve"> </w:t>
      </w:r>
      <w:r w:rsidR="00A469C0">
        <w:t xml:space="preserve">relative </w:t>
      </w:r>
      <w:r>
        <w:t xml:space="preserve">translation </w:t>
      </w:r>
      <w:r w:rsidR="00B6427C">
        <w:t xml:space="preserve">direction </w:t>
      </w:r>
      <w:r>
        <w:t xml:space="preserve">and </w:t>
      </w:r>
      <w:r w:rsidRPr="00A36617">
        <w:rPr>
          <w:position w:val="-12"/>
        </w:rPr>
        <w:object w:dxaOrig="480" w:dyaOrig="320">
          <v:shape id="_x0000_i1147" type="#_x0000_t75" style="width:24pt;height:16.15pt" o:ole="">
            <v:imagedata r:id="rId208" o:title=""/>
          </v:shape>
          <o:OLEObject Type="Embed" ProgID="Equation.DSMT4" ShapeID="_x0000_i1147" DrawAspect="Content" ObjectID="_1366636986" r:id="rId209"/>
        </w:object>
      </w:r>
      <w:r>
        <w:t xml:space="preserve"> is the </w:t>
      </w:r>
      <w:r w:rsidR="00A469C0">
        <w:t xml:space="preserve">relative </w:t>
      </w:r>
      <w:r w:rsidR="00794D64">
        <w:t xml:space="preserve">quaternion </w:t>
      </w:r>
      <w:r>
        <w:t xml:space="preserve">rotation of the </w:t>
      </w:r>
      <w:r w:rsidR="00A469C0">
        <w:t>second camera frame</w:t>
      </w:r>
      <w:r w:rsidR="00D62560">
        <w:t xml:space="preserve"> </w:t>
      </w:r>
      <w:r w:rsidR="00A469C0">
        <w:t xml:space="preserve">as viewed in </w:t>
      </w:r>
      <w:r w:rsidR="00D62560">
        <w:t>the first</w:t>
      </w:r>
      <w:r w:rsidR="00A469C0">
        <w:t xml:space="preserve"> camera frame</w:t>
      </w:r>
      <w:r>
        <w:t xml:space="preserve">. The </w:t>
      </w:r>
      <w:r w:rsidR="00784591" w:rsidRPr="00BF1F8A">
        <w:rPr>
          <w:position w:val="-10"/>
        </w:rPr>
        <w:object w:dxaOrig="499" w:dyaOrig="300">
          <v:shape id="_x0000_i1816" type="#_x0000_t75" style="width:25.05pt;height:15.15pt" o:ole="">
            <v:imagedata r:id="rId210" o:title=""/>
          </v:shape>
          <o:OLEObject Type="Embed" ProgID="Equation.DSMT4" ShapeID="_x0000_i1816" DrawAspect="Content" ObjectID="_1366636987" r:id="rId211"/>
        </w:object>
      </w:r>
      <w:r w:rsidR="00B32321">
        <w:t xml:space="preserve"> </w:t>
      </w:r>
      <w:r>
        <w:t xml:space="preserve">function </w:t>
      </w:r>
      <w:r w:rsidR="00B32321">
        <w:t>co</w:t>
      </w:r>
      <w:r w:rsidR="00B32321">
        <w:t>n</w:t>
      </w:r>
      <w:r w:rsidR="00B32321">
        <w:t xml:space="preserve">verts </w:t>
      </w:r>
      <w:r>
        <w:t>its argument</w:t>
      </w:r>
      <w:r w:rsidR="00B32321">
        <w:t xml:space="preserve"> from quaternion to matrix form, and the brack</w:t>
      </w:r>
      <w:r w:rsidR="00992784">
        <w:t>et operator</w:t>
      </w:r>
      <w:r w:rsidR="00B32321">
        <w:t xml:space="preserve"> </w:t>
      </w:r>
      <w:r w:rsidR="00B32321" w:rsidRPr="00BF1F8A">
        <w:rPr>
          <w:position w:val="-12"/>
        </w:rPr>
        <w:object w:dxaOrig="360" w:dyaOrig="320">
          <v:shape id="_x0000_i1149" type="#_x0000_t75" style="width:18.25pt;height:15.65pt" o:ole="">
            <v:imagedata r:id="rId212" o:title=""/>
          </v:shape>
          <o:OLEObject Type="Embed" ProgID="Equation.DSMT4" ShapeID="_x0000_i1149" DrawAspect="Content" ObjectID="_1366636988" r:id="rId213"/>
        </w:object>
      </w:r>
      <w:r w:rsidR="00B32321">
        <w:t xml:space="preserve"> converts its argument to the matrix o</w:t>
      </w:r>
      <w:r w:rsidR="00B32321">
        <w:t>p</w:t>
      </w:r>
      <w:r w:rsidR="00B32321">
        <w:t>erator form of the cross product</w:t>
      </w:r>
      <w:r w:rsidR="00794D64">
        <w:t xml:space="preserve">. Each vector has a </w:t>
      </w:r>
      <w:r w:rsidR="00554CBB">
        <w:t>magnitude equal to one</w:t>
      </w:r>
      <w:r w:rsidR="00794D64">
        <w:t>, as determined by the geometry and enforced by the factorization algorithm.</w:t>
      </w:r>
    </w:p>
    <w:p w:rsidR="005C3C63" w:rsidRDefault="00B11A62" w:rsidP="00B3521D">
      <w:r>
        <w:t xml:space="preserve">Given a </w:t>
      </w:r>
      <w:r w:rsidR="001B3E63">
        <w:t>trajectory</w:t>
      </w:r>
      <w:r>
        <w:t xml:space="preserve"> hypothesis</w:t>
      </w:r>
      <w:r w:rsidR="001B3E63">
        <w:t xml:space="preserve"> </w:t>
      </w:r>
      <w:r w:rsidR="0036252A">
        <w:t xml:space="preserve">with </w:t>
      </w:r>
      <w:r w:rsidR="00AD4BAC">
        <w:t>nonzero translation b</w:t>
      </w:r>
      <w:r w:rsidR="00AD4BAC">
        <w:t>e</w:t>
      </w:r>
      <w:r w:rsidR="00AD4BAC">
        <w:t>tween the two times of interest</w:t>
      </w:r>
      <w:r w:rsidR="00B575B1">
        <w:t xml:space="preserve">, and </w:t>
      </w:r>
      <w:r w:rsidR="00AD4BAC">
        <w:t>assuming</w:t>
      </w:r>
      <w:r w:rsidR="001B3E63">
        <w:t xml:space="preserve"> that </w:t>
      </w:r>
      <w:r w:rsidR="004D1A3D">
        <w:t>the ca</w:t>
      </w:r>
      <w:r w:rsidR="004D1A3D">
        <w:t>m</w:t>
      </w:r>
      <w:r w:rsidR="004D1A3D">
        <w:t>era frame is coincident with the body frame,</w:t>
      </w:r>
      <w:r w:rsidR="00200A4D">
        <w:t xml:space="preserve"> the</w:t>
      </w:r>
      <w:r w:rsidR="001B3E63">
        <w:t xml:space="preserve"> normalized </w:t>
      </w:r>
      <w:r w:rsidR="004D1A3D">
        <w:t>ca</w:t>
      </w:r>
      <w:r w:rsidR="004D1A3D">
        <w:t>m</w:t>
      </w:r>
      <w:r w:rsidR="004D1A3D">
        <w:t>era</w:t>
      </w:r>
      <w:r w:rsidR="00200A4D">
        <w:t xml:space="preserve"> </w:t>
      </w:r>
      <w:r w:rsidR="001B3E63">
        <w:t xml:space="preserve">motion </w:t>
      </w:r>
      <w:r w:rsidR="00200A4D">
        <w:t>is</w:t>
      </w:r>
      <w:r w:rsidR="001B3E63">
        <w:t xml:space="preserve"> </w:t>
      </w:r>
    </w:p>
    <w:p w:rsidR="00886583" w:rsidRDefault="00784591" w:rsidP="008313CD">
      <w:pPr>
        <w:pStyle w:val="MTDisplayEquation"/>
        <w:spacing w:after="60"/>
      </w:pPr>
      <w:r w:rsidRPr="00D24CFD">
        <w:rPr>
          <w:position w:val="-24"/>
        </w:rPr>
        <w:object w:dxaOrig="2980" w:dyaOrig="580">
          <v:shape id="_x0000_i1820" type="#_x0000_t75" style="width:149.2pt;height:29.2pt" o:ole="">
            <v:imagedata r:id="rId214" o:title=""/>
          </v:shape>
          <o:OLEObject Type="Embed" ProgID="Equation.DSMT4" ShapeID="_x0000_i1820" DrawAspect="Content" ObjectID="_1366636989" r:id="rId215"/>
        </w:object>
      </w:r>
      <w:r w:rsidR="005C3C63">
        <w:t xml:space="preserve">     </w:t>
      </w:r>
      <w:r>
        <w:t xml:space="preserve">  </w:t>
      </w:r>
      <w:r w:rsidR="00C43DAE">
        <w:t xml:space="preserve"> </w:t>
      </w:r>
      <w:r w:rsidR="005C3C63">
        <w:t xml:space="preserve">           </w:t>
      </w:r>
      <w:r w:rsidR="00D80920">
        <w:fldChar w:fldCharType="begin"/>
      </w:r>
      <w:r w:rsidR="00886583">
        <w:instrText xml:space="preserve"> MACROBUTTON MTPlaceRef \* MERGEFORMAT </w:instrText>
      </w:r>
      <w:r w:rsidR="00D80920">
        <w:fldChar w:fldCharType="begin"/>
      </w:r>
      <w:r w:rsidR="00886583">
        <w:instrText xml:space="preserve"> SEQ MTEqn \h \* MERGEFORMAT </w:instrText>
      </w:r>
      <w:r w:rsidR="00D80920">
        <w:fldChar w:fldCharType="end"/>
      </w:r>
      <w:r w:rsidR="00886583">
        <w:instrText>(</w:instrText>
      </w:r>
      <w:fldSimple w:instr=" SEQ MTEqn \c \* Arabic \* MERGEFORMAT ">
        <w:r w:rsidR="00F3067F">
          <w:rPr>
            <w:noProof/>
          </w:rPr>
          <w:instrText>25</w:instrText>
        </w:r>
      </w:fldSimple>
      <w:r w:rsidR="00886583">
        <w:instrText>)</w:instrText>
      </w:r>
      <w:r w:rsidR="00D80920">
        <w:fldChar w:fldCharType="end"/>
      </w:r>
    </w:p>
    <w:p w:rsidR="008172EC" w:rsidRDefault="00503FEF" w:rsidP="00CA05C1">
      <w:pPr>
        <w:pStyle w:val="MTDisplayEquation"/>
        <w:spacing w:before="0"/>
      </w:pPr>
      <w:r w:rsidRPr="00661D8A">
        <w:rPr>
          <w:position w:val="-12"/>
        </w:rPr>
        <w:object w:dxaOrig="1820" w:dyaOrig="360">
          <v:shape id="_x0000_i1152" type="#_x0000_t75" style="width:90.8pt;height:18.25pt" o:ole="">
            <v:imagedata r:id="rId216" o:title=""/>
          </v:shape>
          <o:OLEObject Type="Embed" ProgID="Equation.DSMT4" ShapeID="_x0000_i1152" DrawAspect="Content" ObjectID="_1366636990" r:id="rId217"/>
        </w:object>
      </w:r>
      <w:r w:rsidR="0076537F">
        <w:t>.</w:t>
      </w:r>
      <w:r w:rsidR="005C3C63">
        <w:t xml:space="preserve">           </w:t>
      </w:r>
      <w:r w:rsidR="0036252A">
        <w:t xml:space="preserve">      </w:t>
      </w:r>
      <w:r w:rsidR="00200A4D">
        <w:t xml:space="preserve">  </w:t>
      </w:r>
      <w:r w:rsidR="00C43DAE">
        <w:t xml:space="preserve"> </w:t>
      </w:r>
      <w:r w:rsidR="00200A4D">
        <w:t xml:space="preserve">          </w:t>
      </w:r>
      <w:r w:rsidR="00D80920">
        <w:fldChar w:fldCharType="begin"/>
      </w:r>
      <w:r w:rsidR="00200A4D">
        <w:instrText xml:space="preserve"> MACROBUTTON MTPlaceRef \* MERGEFORMAT </w:instrText>
      </w:r>
      <w:r w:rsidR="00D80920">
        <w:fldChar w:fldCharType="begin"/>
      </w:r>
      <w:r w:rsidR="00200A4D">
        <w:instrText xml:space="preserve"> SEQ MTEqn \h \* MERGEFORMAT </w:instrText>
      </w:r>
      <w:r w:rsidR="00D80920">
        <w:fldChar w:fldCharType="end"/>
      </w:r>
      <w:r w:rsidR="00200A4D">
        <w:instrText>(</w:instrText>
      </w:r>
      <w:fldSimple w:instr=" SEQ MTEqn \c \* Arabic \* MERGEFORMAT ">
        <w:r w:rsidR="00F3067F">
          <w:rPr>
            <w:noProof/>
          </w:rPr>
          <w:instrText>26</w:instrText>
        </w:r>
      </w:fldSimple>
      <w:r w:rsidR="00200A4D">
        <w:instrText>)</w:instrText>
      </w:r>
      <w:r w:rsidR="00D80920">
        <w:fldChar w:fldCharType="end"/>
      </w:r>
    </w:p>
    <w:p w:rsidR="00902585" w:rsidRPr="00902585" w:rsidRDefault="001125C2" w:rsidP="00902585">
      <w:pPr>
        <w:ind w:firstLine="0"/>
      </w:pPr>
      <w:r>
        <w:t>There are multiple ways to compare the trajectory hypothesis with the visual motion estimate. In this example, we choose a measurement space that represents the angular difference b</w:t>
      </w:r>
      <w:r>
        <w:t>e</w:t>
      </w:r>
      <w:r>
        <w:t>tween each motion vector</w:t>
      </w:r>
    </w:p>
    <w:p w:rsidR="00902585" w:rsidRPr="00902585" w:rsidRDefault="001125C2" w:rsidP="00902585">
      <w:pPr>
        <w:pStyle w:val="MTDisplayEquation"/>
      </w:pPr>
      <w:r w:rsidRPr="001125C2">
        <w:rPr>
          <w:position w:val="-28"/>
        </w:rPr>
        <w:object w:dxaOrig="2560" w:dyaOrig="660">
          <v:shape id="_x0000_i1153" type="#_x0000_t75" style="width:127.85pt;height:33.4pt" o:ole="">
            <v:imagedata r:id="rId218" o:title=""/>
          </v:shape>
          <o:OLEObject Type="Embed" ProgID="Equation.DSMT4" ShapeID="_x0000_i1153" DrawAspect="Content" ObjectID="_1366636991" r:id="rId219"/>
        </w:object>
      </w:r>
      <w:r>
        <w:t xml:space="preserve">.       </w:t>
      </w:r>
      <w:r w:rsidR="00902585">
        <w:t xml:space="preserve">   </w:t>
      </w:r>
      <w:r w:rsidR="00F27A6A">
        <w:t xml:space="preserve"> </w:t>
      </w:r>
      <w:r w:rsidR="00902585">
        <w:t xml:space="preserve">           </w:t>
      </w:r>
      <w:r w:rsidR="00D80920">
        <w:fldChar w:fldCharType="begin"/>
      </w:r>
      <w:r w:rsidR="00902585">
        <w:instrText xml:space="preserve"> MACROBUTTON MTPlaceRef \* MERGEFORMAT </w:instrText>
      </w:r>
      <w:r w:rsidR="00D80920">
        <w:fldChar w:fldCharType="begin"/>
      </w:r>
      <w:r w:rsidR="00902585">
        <w:instrText xml:space="preserve"> SEQ MTEqn \h \* MERGEFORMAT </w:instrText>
      </w:r>
      <w:r w:rsidR="00D80920">
        <w:fldChar w:fldCharType="end"/>
      </w:r>
      <w:r w:rsidR="00902585">
        <w:instrText>(</w:instrText>
      </w:r>
      <w:fldSimple w:instr=" SEQ MTEqn \c \* Arabic \* MERGEFORMAT ">
        <w:r w:rsidR="00F3067F">
          <w:rPr>
            <w:noProof/>
          </w:rPr>
          <w:instrText>27</w:instrText>
        </w:r>
      </w:fldSimple>
      <w:r w:rsidR="00902585">
        <w:instrText>)</w:instrText>
      </w:r>
      <w:r w:rsidR="00D80920">
        <w:fldChar w:fldCharType="end"/>
      </w:r>
    </w:p>
    <w:p w:rsidR="0083214B" w:rsidRDefault="001125C2" w:rsidP="0083214B">
      <w:r>
        <w:t>The distribution of this measurement depends on many fa</w:t>
      </w:r>
      <w:r>
        <w:t>c</w:t>
      </w:r>
      <w:r>
        <w:t xml:space="preserve">tors beyond the scope of this </w:t>
      </w:r>
      <w:r w:rsidR="0083214B">
        <w:t>discussion</w:t>
      </w:r>
      <w:r>
        <w:t>. However, if we loosely assume a normal distribution</w:t>
      </w:r>
      <w:r w:rsidR="0083214B">
        <w:t>,</w:t>
      </w:r>
    </w:p>
    <w:p w:rsidR="0083214B" w:rsidRPr="0083214B" w:rsidRDefault="0083214B" w:rsidP="0083214B">
      <w:pPr>
        <w:pStyle w:val="MTDisplayEquation"/>
      </w:pPr>
      <w:r>
        <w:tab/>
      </w:r>
      <w:r w:rsidRPr="0083214B">
        <w:rPr>
          <w:position w:val="-12"/>
        </w:rPr>
        <w:object w:dxaOrig="1780" w:dyaOrig="340">
          <v:shape id="_x0000_i1154" type="#_x0000_t75" style="width:88.7pt;height:16.7pt" o:ole="">
            <v:imagedata r:id="rId220" o:title=""/>
          </v:shape>
          <o:OLEObject Type="Embed" ProgID="Equation.DSMT4" ShapeID="_x0000_i1154" DrawAspect="Content" ObjectID="_1366636992" r:id="rId221"/>
        </w:object>
      </w:r>
      <w:r>
        <w:t xml:space="preserve">,                             </w:t>
      </w:r>
      <w:r w:rsidR="00D80920">
        <w:fldChar w:fldCharType="begin"/>
      </w:r>
      <w:r>
        <w:instrText xml:space="preserve"> MACROBUTTON MTPlaceRef \* MERGEFORMAT </w:instrText>
      </w:r>
      <w:r w:rsidR="00D80920">
        <w:fldChar w:fldCharType="begin"/>
      </w:r>
      <w:r>
        <w:instrText xml:space="preserve"> SEQ MTEqn \h \* MERGEFORMAT </w:instrText>
      </w:r>
      <w:r w:rsidR="00D80920">
        <w:fldChar w:fldCharType="end"/>
      </w:r>
      <w:r>
        <w:instrText>(</w:instrText>
      </w:r>
      <w:fldSimple w:instr=" SEQ MTEqn \c \* Arabic \* MERGEFORMAT ">
        <w:r w:rsidR="00F3067F">
          <w:rPr>
            <w:noProof/>
          </w:rPr>
          <w:instrText>28</w:instrText>
        </w:r>
      </w:fldSimple>
      <w:r>
        <w:instrText>)</w:instrText>
      </w:r>
      <w:r w:rsidR="00D80920">
        <w:fldChar w:fldCharType="end"/>
      </w:r>
    </w:p>
    <w:p w:rsidR="00CA05C1" w:rsidRDefault="0083214B" w:rsidP="00CA05C1">
      <w:pPr>
        <w:ind w:firstLine="0"/>
        <w:rPr>
          <w:rFonts w:cs="Times New Roman"/>
        </w:rPr>
      </w:pPr>
      <w:r>
        <w:t>t</w:t>
      </w:r>
      <w:r w:rsidR="00CA05C1">
        <w:t>h</w:t>
      </w:r>
      <w:r w:rsidR="00CA05C1">
        <w:rPr>
          <w:rFonts w:cs="Times New Roman"/>
        </w:rPr>
        <w:t>e</w:t>
      </w:r>
      <w:r>
        <w:rPr>
          <w:rFonts w:cs="Times New Roman"/>
        </w:rPr>
        <w:t>n the</w:t>
      </w:r>
      <w:r w:rsidR="00CA05C1">
        <w:rPr>
          <w:rFonts w:cs="Times New Roman"/>
        </w:rPr>
        <w:t xml:space="preserve"> </w:t>
      </w:r>
      <w:proofErr w:type="spellStart"/>
      <w:r w:rsidR="00CA05C1">
        <w:rPr>
          <w:rFonts w:cs="Times New Roman"/>
        </w:rPr>
        <w:t>SfM</w:t>
      </w:r>
      <w:proofErr w:type="spellEnd"/>
      <w:r w:rsidR="00CA05C1">
        <w:rPr>
          <w:rFonts w:cs="Times New Roman"/>
        </w:rPr>
        <w:t>-based contribution to the navigation objective is the quadratic cost function</w:t>
      </w:r>
    </w:p>
    <w:p w:rsidR="00D61C8B" w:rsidRDefault="0083214B" w:rsidP="00CA05C1">
      <w:pPr>
        <w:pStyle w:val="MTDisplayEquation"/>
      </w:pPr>
      <w:r w:rsidRPr="000059F6">
        <w:rPr>
          <w:position w:val="-12"/>
        </w:rPr>
        <w:object w:dxaOrig="2760" w:dyaOrig="340">
          <v:shape id="_x0000_i1155" type="#_x0000_t75" style="width:138.25pt;height:17.2pt" o:ole="">
            <v:imagedata r:id="rId222" o:title=""/>
          </v:shape>
          <o:OLEObject Type="Embed" ProgID="Equation.DSMT4" ShapeID="_x0000_i1155" DrawAspect="Content" ObjectID="_1366636993" r:id="rId223"/>
        </w:object>
      </w:r>
      <w:r w:rsidR="00B32321">
        <w:t>.</w:t>
      </w:r>
      <w:r w:rsidR="007972C7">
        <w:t xml:space="preserve"> </w:t>
      </w:r>
      <w:r w:rsidR="00B32321">
        <w:t xml:space="preserve"> </w:t>
      </w:r>
      <w:r w:rsidR="0046479D">
        <w:t xml:space="preserve">   </w:t>
      </w:r>
      <w:r w:rsidR="00B32321">
        <w:t xml:space="preserve">  </w:t>
      </w:r>
      <w:r w:rsidR="00D61C8B">
        <w:t xml:space="preserve">     </w:t>
      </w:r>
      <w:r w:rsidR="00D24CFD">
        <w:t xml:space="preserve">       </w:t>
      </w:r>
      <w:r w:rsidR="00B32321">
        <w:t xml:space="preserve"> </w:t>
      </w:r>
      <w:r w:rsidR="00D80920">
        <w:fldChar w:fldCharType="begin"/>
      </w:r>
      <w:r w:rsidR="00B32321">
        <w:instrText xml:space="preserve"> MACROBUTTON MTPlaceRef \* MERGEFORMAT </w:instrText>
      </w:r>
      <w:r w:rsidR="00D80920">
        <w:fldChar w:fldCharType="begin"/>
      </w:r>
      <w:r w:rsidR="00B32321">
        <w:instrText xml:space="preserve"> SEQ MTEqn \h \* MERGEFORMAT </w:instrText>
      </w:r>
      <w:r w:rsidR="00D80920">
        <w:fldChar w:fldCharType="end"/>
      </w:r>
      <w:r w:rsidR="00B32321">
        <w:instrText>(</w:instrText>
      </w:r>
      <w:fldSimple w:instr=" SEQ MTEqn \c \* Arabic \* MERGEFORMAT ">
        <w:r w:rsidR="00F3067F">
          <w:rPr>
            <w:noProof/>
          </w:rPr>
          <w:instrText>29</w:instrText>
        </w:r>
      </w:fldSimple>
      <w:r w:rsidR="00B32321">
        <w:instrText>)</w:instrText>
      </w:r>
      <w:r w:rsidR="00D80920">
        <w:fldChar w:fldCharType="end"/>
      </w:r>
    </w:p>
    <w:p w:rsidR="00D61C8B" w:rsidRDefault="00D61C8B" w:rsidP="00D61C8B">
      <w:pPr>
        <w:pStyle w:val="Heading2"/>
      </w:pPr>
      <w:r>
        <w:t>Visual Measure of Epipolar Tracking Error</w:t>
      </w:r>
    </w:p>
    <w:p w:rsidR="00D61C8B" w:rsidRDefault="00D61C8B" w:rsidP="00D61C8B">
      <w:r>
        <w:t>We have developed a novel visual measure based on epip</w:t>
      </w:r>
      <w:r>
        <w:t>o</w:t>
      </w:r>
      <w:r>
        <w:t xml:space="preserve">lar tracking error. </w:t>
      </w:r>
      <w:r w:rsidRPr="00FB65F7">
        <w:t>This measure evaluates a trajectory given a pair of images. It finds salient point features in each image</w:t>
      </w:r>
      <w:r>
        <w:t xml:space="preserve"> and matches them using either the </w:t>
      </w:r>
      <w:proofErr w:type="spellStart"/>
      <w:r>
        <w:t>Kanade</w:t>
      </w:r>
      <w:proofErr w:type="spellEnd"/>
      <w:r>
        <w:t>-Lucas-</w:t>
      </w:r>
      <w:proofErr w:type="spellStart"/>
      <w:r>
        <w:t>Tomasei</w:t>
      </w:r>
      <w:proofErr w:type="spellEnd"/>
      <w:r>
        <w:t xml:space="preserve"> (KLT) Optical Flow algorithm or the Speeded Up Robust Features (SURF) algorithm</w:t>
      </w:r>
      <w:r w:rsidRPr="00FB65F7">
        <w:t xml:space="preserve">. </w:t>
      </w:r>
      <w:r>
        <w:t xml:space="preserve">The KLT tracker exploits </w:t>
      </w:r>
      <w:r w:rsidRPr="00FB65F7">
        <w:t>s</w:t>
      </w:r>
      <w:r>
        <w:t>parsity of fe</w:t>
      </w:r>
      <w:r>
        <w:t>a</w:t>
      </w:r>
      <w:r>
        <w:t>tures</w:t>
      </w:r>
      <w:r w:rsidRPr="00FB65F7">
        <w:t xml:space="preserve"> to </w:t>
      </w:r>
      <w:r>
        <w:t>expedite</w:t>
      </w:r>
      <w:r w:rsidRPr="00FB65F7">
        <w:t xml:space="preserve"> the matching process</w:t>
      </w:r>
      <w:r>
        <w:t>, while SURF offers greater robustness at a higher computational burden</w:t>
      </w:r>
      <w:r w:rsidRPr="00FB65F7">
        <w:t xml:space="preserve">. Each feature match </w:t>
      </w:r>
      <w:r w:rsidRPr="0046557B">
        <w:rPr>
          <w:position w:val="-10"/>
        </w:rPr>
        <w:object w:dxaOrig="1440" w:dyaOrig="300">
          <v:shape id="_x0000_i1856" type="#_x0000_t75" style="width:1in;height:15.65pt" o:ole="">
            <v:imagedata r:id="rId224" o:title=""/>
          </v:shape>
          <o:OLEObject Type="Embed" ProgID="Equation.DSMT4" ShapeID="_x0000_i1856" DrawAspect="Content" ObjectID="_1366636994" r:id="rId225"/>
        </w:object>
      </w:r>
      <w:r>
        <w:rPr>
          <w:position w:val="-10"/>
        </w:rPr>
        <w:t xml:space="preserve"> </w:t>
      </w:r>
      <w:r w:rsidRPr="00FB65F7">
        <w:t xml:space="preserve">is returned as a pair of ray vectors </w:t>
      </w:r>
      <w:r w:rsidRPr="00E53A16">
        <w:rPr>
          <w:position w:val="-12"/>
        </w:rPr>
        <w:object w:dxaOrig="900" w:dyaOrig="340">
          <v:shape id="_x0000_i1859" type="#_x0000_t75" style="width:44.35pt;height:17.75pt" o:ole="">
            <v:imagedata r:id="rId226" o:title=""/>
          </v:shape>
          <o:OLEObject Type="Embed" ProgID="Equation.DSMT4" ShapeID="_x0000_i1859" DrawAspect="Content" ObjectID="_1366636995" r:id="rId227"/>
        </w:object>
      </w:r>
      <w:r>
        <w:t xml:space="preserve"> </w:t>
      </w:r>
      <w:r w:rsidRPr="00FB65F7">
        <w:t xml:space="preserve">in the camera frame, derived from the </w:t>
      </w:r>
      <w:r>
        <w:t>i</w:t>
      </w:r>
      <w:r>
        <w:t>m</w:t>
      </w:r>
      <w:r>
        <w:t xml:space="preserve">age data and the </w:t>
      </w:r>
      <w:r w:rsidRPr="00FB65F7">
        <w:t>camera projection</w:t>
      </w:r>
      <w:r>
        <w:t xml:space="preserve"> in </w:t>
      </w:r>
      <w:r w:rsidRPr="0046557B">
        <w:rPr>
          <w:position w:val="-6"/>
        </w:rPr>
        <w:object w:dxaOrig="180" w:dyaOrig="200">
          <v:shape id="_x0000_i1841" type="#_x0000_t75" style="width:8.35pt;height:9.9pt" o:ole="">
            <v:imagedata r:id="rId228" o:title=""/>
          </v:shape>
          <o:OLEObject Type="Embed" ProgID="Equation.DSMT4" ShapeID="_x0000_i1841" DrawAspect="Content" ObjectID="_1366636996" r:id="rId229"/>
        </w:object>
      </w:r>
      <w:r>
        <w:t>.</w:t>
      </w:r>
    </w:p>
    <w:p w:rsidR="00D61C8B" w:rsidRDefault="00D61C8B" w:rsidP="00D61C8B">
      <w:r>
        <w:t xml:space="preserve">Given a trajectory </w:t>
      </w:r>
      <w:r w:rsidRPr="00DA0AD0">
        <w:rPr>
          <w:position w:val="-4"/>
        </w:rPr>
        <w:object w:dxaOrig="180" w:dyaOrig="180">
          <v:shape id="_x0000_i1842" type="#_x0000_t75" style="width:8.85pt;height:8.85pt" o:ole="">
            <v:imagedata r:id="rId230" o:title=""/>
          </v:shape>
          <o:OLEObject Type="Embed" ProgID="Equation.DSMT4" ShapeID="_x0000_i1842" DrawAspect="Content" ObjectID="_1366636997" r:id="rId231"/>
        </w:object>
      </w:r>
      <w:r>
        <w:t xml:space="preserve"> that contains the position </w:t>
      </w:r>
      <w:r w:rsidRPr="0046557B">
        <w:rPr>
          <w:position w:val="-10"/>
        </w:rPr>
        <w:object w:dxaOrig="180" w:dyaOrig="240">
          <v:shape id="_x0000_i1843" type="#_x0000_t75" style="width:8.35pt;height:12pt" o:ole="">
            <v:imagedata r:id="rId232" o:title=""/>
          </v:shape>
          <o:OLEObject Type="Embed" ProgID="Equation.DSMT4" ShapeID="_x0000_i1843" DrawAspect="Content" ObjectID="_1366636998" r:id="rId233"/>
        </w:object>
      </w:r>
      <w:r>
        <w:t xml:space="preserve"> and orientation </w:t>
      </w:r>
      <w:r w:rsidRPr="0046557B">
        <w:rPr>
          <w:position w:val="-10"/>
        </w:rPr>
        <w:object w:dxaOrig="180" w:dyaOrig="240">
          <v:shape id="_x0000_i1844" type="#_x0000_t75" style="width:8.35pt;height:12pt" o:ole="">
            <v:imagedata r:id="rId234" o:title=""/>
          </v:shape>
          <o:OLEObject Type="Embed" ProgID="Equation.DSMT4" ShapeID="_x0000_i1844" DrawAspect="Content" ObjectID="_1366636999" r:id="rId235"/>
        </w:object>
      </w:r>
      <w:r>
        <w:t xml:space="preserve"> of the body frame, and assuming that the camera frame is coincident with the body frame,</w:t>
      </w:r>
      <w:r w:rsidRPr="00FB65F7">
        <w:t xml:space="preserve"> vectors in the camera frame </w:t>
      </w:r>
      <w:r>
        <w:t>are</w:t>
      </w:r>
      <w:r w:rsidRPr="00FB65F7">
        <w:t xml:space="preserve"> rotated into the world frame as follows:</w:t>
      </w:r>
    </w:p>
    <w:p w:rsidR="00D61C8B" w:rsidRDefault="006C381F" w:rsidP="00D61C8B">
      <w:pPr>
        <w:pStyle w:val="MTDisplayEquation"/>
      </w:pPr>
      <w:r w:rsidRPr="003F0452">
        <w:rPr>
          <w:position w:val="-12"/>
        </w:rPr>
        <w:object w:dxaOrig="1700" w:dyaOrig="320">
          <v:shape id="_x0000_i1865" type="#_x0000_t75" style="width:84.5pt;height:16.15pt" o:ole="">
            <v:imagedata r:id="rId236" o:title=""/>
          </v:shape>
          <o:OLEObject Type="Embed" ProgID="Equation.DSMT4" ShapeID="_x0000_i1865" DrawAspect="Content" ObjectID="_1366637000" r:id="rId237"/>
        </w:object>
      </w:r>
      <w:r w:rsidR="00D61C8B">
        <w:t xml:space="preserve">                              </w:t>
      </w:r>
      <w:r w:rsidR="00D61C8B">
        <w:fldChar w:fldCharType="begin"/>
      </w:r>
      <w:r w:rsidR="00D61C8B">
        <w:instrText xml:space="preserve"> MACROBUTTON MTPlaceRef \* MERGEFORMAT </w:instrText>
      </w:r>
      <w:r w:rsidR="00D61C8B">
        <w:fldChar w:fldCharType="begin"/>
      </w:r>
      <w:r w:rsidR="00D61C8B">
        <w:instrText xml:space="preserve"> SEQ MTEqn \h \* MERGEFORMAT </w:instrText>
      </w:r>
      <w:r w:rsidR="00D61C8B">
        <w:fldChar w:fldCharType="end"/>
      </w:r>
      <w:r w:rsidR="00D61C8B">
        <w:instrText>(</w:instrText>
      </w:r>
      <w:fldSimple w:instr=" SEQ MTEqn \c \* Arabic \* MERGEFORMAT ">
        <w:r w:rsidR="00D61C8B">
          <w:rPr>
            <w:noProof/>
          </w:rPr>
          <w:instrText>17</w:instrText>
        </w:r>
      </w:fldSimple>
      <w:r w:rsidR="00D61C8B">
        <w:instrText>)</w:instrText>
      </w:r>
      <w:r w:rsidR="00D61C8B">
        <w:fldChar w:fldCharType="end"/>
      </w:r>
    </w:p>
    <w:p w:rsidR="00D61C8B" w:rsidRDefault="00D61C8B" w:rsidP="00D61C8B">
      <w:pPr>
        <w:ind w:firstLine="0"/>
      </w:pPr>
      <w:r>
        <w:t xml:space="preserve">where </w:t>
      </w:r>
      <w:r w:rsidRPr="007D4F8E">
        <w:rPr>
          <w:position w:val="-10"/>
        </w:rPr>
        <w:object w:dxaOrig="499" w:dyaOrig="300">
          <v:shape id="_x0000_i1860" type="#_x0000_t75" style="width:25.05pt;height:15.15pt" o:ole="">
            <v:imagedata r:id="rId163" o:title=""/>
          </v:shape>
          <o:OLEObject Type="Embed" ProgID="Equation.DSMT4" ShapeID="_x0000_i1860" DrawAspect="Content" ObjectID="_1366637001" r:id="rId238"/>
        </w:object>
      </w:r>
      <w:r>
        <w:t xml:space="preserve"> converts </w:t>
      </w:r>
      <w:r w:rsidR="00D83A53">
        <w:t>its argument</w:t>
      </w:r>
      <w:r>
        <w:t xml:space="preserve"> from quaternion to matrix form. The two ray vectors in the world frame are then co</w:t>
      </w:r>
      <w:r>
        <w:t>m</w:t>
      </w:r>
      <w:r>
        <w:t>pared to the traje</w:t>
      </w:r>
      <w:r>
        <w:t>c</w:t>
      </w:r>
      <w:r>
        <w:t>tory using</w:t>
      </w:r>
    </w:p>
    <w:p w:rsidR="00D61C8B" w:rsidRDefault="00D61C8B" w:rsidP="00D61C8B">
      <w:pPr>
        <w:pStyle w:val="MTDisplayEquation"/>
      </w:pPr>
      <w:r w:rsidRPr="0046557B">
        <w:rPr>
          <w:position w:val="-24"/>
        </w:rPr>
        <w:object w:dxaOrig="2900" w:dyaOrig="580">
          <v:shape id="_x0000_i1857" type="#_x0000_t75" style="width:145.55pt;height:29.2pt" o:ole="">
            <v:imagedata r:id="rId239" o:title=""/>
          </v:shape>
          <o:OLEObject Type="Embed" ProgID="Equation.DSMT4" ShapeID="_x0000_i1857" DrawAspect="Content" ObjectID="_1366637002" r:id="rId240"/>
        </w:object>
      </w:r>
      <w:r>
        <w:t xml:space="preserve"> ,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8</w:instrText>
        </w:r>
      </w:fldSimple>
      <w:r>
        <w:instrText>)</w:instrText>
      </w:r>
      <w:r>
        <w:fldChar w:fldCharType="end"/>
      </w:r>
    </w:p>
    <w:p w:rsidR="00D61C8B" w:rsidRDefault="00D61C8B" w:rsidP="00D61C8B">
      <w:pPr>
        <w:ind w:firstLine="0"/>
      </w:pPr>
      <w:r>
        <w:t>which is the sine of the angular difference between each fe</w:t>
      </w:r>
      <w:r>
        <w:t>a</w:t>
      </w:r>
      <w:r>
        <w:t>ture ray vector and its corresponding epipolar plane. In pra</w:t>
      </w:r>
      <w:r>
        <w:t>c</w:t>
      </w:r>
      <w:r>
        <w:t>tice, division by zero can be avoided by multiplying both sides by the denominator and propagating that scale factor through the rest of the development.</w:t>
      </w:r>
    </w:p>
    <w:p w:rsidR="00D61C8B" w:rsidRDefault="00D61C8B" w:rsidP="00D61C8B">
      <w:r>
        <w:t xml:space="preserve">In order to assemble a visual measure, the characteristic distribution of </w:t>
      </w:r>
      <w:r w:rsidRPr="0046557B">
        <w:rPr>
          <w:position w:val="-12"/>
        </w:rPr>
        <w:object w:dxaOrig="240" w:dyaOrig="320">
          <v:shape id="_x0000_i1845" type="#_x0000_t75" style="width:12pt;height:15.65pt" o:ole="">
            <v:imagedata r:id="rId241" o:title=""/>
          </v:shape>
          <o:OLEObject Type="Embed" ProgID="Equation.DSMT4" ShapeID="_x0000_i1845" DrawAspect="Content" ObjectID="_1366637003" r:id="rId242"/>
        </w:object>
      </w:r>
      <w:r>
        <w:t xml:space="preserve"> must be modeled using experimental data that includes ground truth. Tracker error is difficult to chara</w:t>
      </w:r>
      <w:r>
        <w:t>c</w:t>
      </w:r>
      <w:r>
        <w:t xml:space="preserve">terize, but for the sake of argument, we assume that each value </w:t>
      </w:r>
      <w:r>
        <w:lastRenderedPageBreak/>
        <w:t xml:space="preserve">of </w:t>
      </w:r>
      <w:r w:rsidRPr="0046557B">
        <w:rPr>
          <w:position w:val="-12"/>
        </w:rPr>
        <w:object w:dxaOrig="240" w:dyaOrig="320">
          <v:shape id="_x0000_i1846" type="#_x0000_t75" style="width:12pt;height:15.65pt" o:ole="">
            <v:imagedata r:id="rId243" o:title=""/>
          </v:shape>
          <o:OLEObject Type="Embed" ProgID="Equation.DSMT4" ShapeID="_x0000_i1846" DrawAspect="Content" ObjectID="_1366637004" r:id="rId244"/>
        </w:object>
      </w:r>
      <w:r>
        <w:t xml:space="preserve"> is independently normally distributed according to </w:t>
      </w:r>
      <w:r w:rsidRPr="0046557B">
        <w:rPr>
          <w:position w:val="-12"/>
        </w:rPr>
        <w:object w:dxaOrig="900" w:dyaOrig="340">
          <v:shape id="_x0000_i1847" type="#_x0000_t75" style="width:44.85pt;height:17.2pt" o:ole="">
            <v:imagedata r:id="rId245" o:title=""/>
          </v:shape>
          <o:OLEObject Type="Embed" ProgID="Equation.DSMT4" ShapeID="_x0000_i1847" DrawAspect="Content" ObjectID="_1366637005" r:id="rId246"/>
        </w:object>
      </w:r>
      <w:r>
        <w:t>.</w:t>
      </w:r>
    </w:p>
    <w:p w:rsidR="00D61C8B" w:rsidRPr="009B1B1E" w:rsidRDefault="00D61C8B" w:rsidP="00D61C8B">
      <w:r>
        <w:t xml:space="preserve">If there is only one visual feature, such that </w:t>
      </w:r>
      <w:r w:rsidRPr="0046557B">
        <w:rPr>
          <w:position w:val="-6"/>
        </w:rPr>
        <w:object w:dxaOrig="480" w:dyaOrig="240">
          <v:shape id="_x0000_i1848" type="#_x0000_t75" style="width:24.5pt;height:12pt" o:ole="">
            <v:imagedata r:id="rId247" o:title=""/>
          </v:shape>
          <o:OLEObject Type="Embed" ProgID="Equation.DSMT4" ShapeID="_x0000_i1848" DrawAspect="Content" ObjectID="_1366637006" r:id="rId248"/>
        </w:object>
      </w:r>
      <w:r w:rsidRPr="00110FF6">
        <w:t xml:space="preserve">, </w:t>
      </w:r>
      <w:r>
        <w:t xml:space="preserve">then the two parameters of the normal distribution are all that is needed to implement Eq. </w:t>
      </w:r>
      <w:r>
        <w:fldChar w:fldCharType="begin"/>
      </w:r>
      <w:r>
        <w:instrText xml:space="preserve"> GOTOBUTTON ZEqnNum812048  \* MERGEFORMAT </w:instrText>
      </w:r>
      <w:fldSimple w:instr=" REF ZEqnNum812048 \! \* MERGEFORMAT ">
        <w:r>
          <w:instrText>(</w:instrText>
        </w:r>
        <w:r>
          <w:rPr>
            <w:noProof/>
          </w:rPr>
          <w:instrText>13</w:instrText>
        </w:r>
        <w:r>
          <w:instrText>)</w:instrText>
        </w:r>
      </w:fldSimple>
      <w:r>
        <w:fldChar w:fldCharType="end"/>
      </w:r>
      <w:r>
        <w:t>.</w:t>
      </w:r>
    </w:p>
    <w:p w:rsidR="00D61C8B" w:rsidRDefault="00D61C8B" w:rsidP="00D61C8B">
      <w:r>
        <w:t xml:space="preserve">When there are multiple visual features, such that </w:t>
      </w:r>
      <w:r w:rsidRPr="0046557B">
        <w:rPr>
          <w:position w:val="-6"/>
        </w:rPr>
        <w:object w:dxaOrig="520" w:dyaOrig="240">
          <v:shape id="_x0000_i1849" type="#_x0000_t75" style="width:26.1pt;height:12pt" o:ole="">
            <v:imagedata r:id="rId249" o:title=""/>
          </v:shape>
          <o:OLEObject Type="Embed" ProgID="Equation.DSMT4" ShapeID="_x0000_i1849" DrawAspect="Content" ObjectID="_1366637007" r:id="rId250"/>
        </w:object>
      </w:r>
      <w:r>
        <w:t>, the probability density over the set of all feature locations can be modeled by various statistics. Both the Sum of Absolute Differences (SAD) and the normalized Sum of Squared Di</w:t>
      </w:r>
      <w:r>
        <w:t>f</w:t>
      </w:r>
      <w:r>
        <w:t xml:space="preserve">ferences (SSD) are plausible, and we know of no theoretical reason to choose one over the other. However, we could find no closed-form solution for the probability density function of </w:t>
      </w:r>
      <w:r w:rsidRPr="00C05350">
        <w:rPr>
          <w:position w:val="-12"/>
        </w:rPr>
        <w:object w:dxaOrig="600" w:dyaOrig="340">
          <v:shape id="_x0000_i1850" type="#_x0000_t75" style="width:30.25pt;height:17.2pt" o:ole="">
            <v:imagedata r:id="rId251" o:title=""/>
          </v:shape>
          <o:OLEObject Type="Embed" ProgID="Equation.DSMT4" ShapeID="_x0000_i1850" DrawAspect="Content" ObjectID="_1366637008" r:id="rId252"/>
        </w:object>
      </w:r>
      <w:r>
        <w:t>, so we chose the normalized SSD statistic, which fo</w:t>
      </w:r>
      <w:r>
        <w:t>l</w:t>
      </w:r>
      <w:r>
        <w:t>lows a chi-squared distribution</w:t>
      </w:r>
    </w:p>
    <w:p w:rsidR="00D61C8B" w:rsidRDefault="00D61C8B" w:rsidP="00D61C8B">
      <w:pPr>
        <w:pStyle w:val="MTDisplayEquation"/>
      </w:pPr>
      <w:r w:rsidRPr="0046557B">
        <w:rPr>
          <w:position w:val="-26"/>
        </w:rPr>
        <w:object w:dxaOrig="4340" w:dyaOrig="620">
          <v:shape id="_x0000_i1851" type="#_x0000_t75" style="width:217.55pt;height:31.3pt" o:ole="">
            <v:imagedata r:id="rId253" o:title=""/>
          </v:shape>
          <o:OLEObject Type="Embed" ProgID="Equation.DSMT4" ShapeID="_x0000_i1851" DrawAspect="Content" ObjectID="_1366637009" r:id="rId254"/>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9</w:instrText>
        </w:r>
      </w:fldSimple>
      <w:r>
        <w:instrText>)</w:instrText>
      </w:r>
      <w:r>
        <w:fldChar w:fldCharType="end"/>
      </w:r>
    </w:p>
    <w:p w:rsidR="00D61C8B" w:rsidRDefault="00D61C8B" w:rsidP="00D61C8B">
      <w:pPr>
        <w:ind w:firstLine="0"/>
      </w:pPr>
      <w:r>
        <w:t xml:space="preserve">where </w:t>
      </w:r>
      <w:r w:rsidRPr="0046557B">
        <w:rPr>
          <w:position w:val="-4"/>
        </w:rPr>
        <w:object w:dxaOrig="200" w:dyaOrig="220">
          <v:shape id="_x0000_i1852" type="#_x0000_t75" style="width:9.9pt;height:11.5pt" o:ole="">
            <v:imagedata r:id="rId255" o:title=""/>
          </v:shape>
          <o:OLEObject Type="Embed" ProgID="Equation.DSMT4" ShapeID="_x0000_i1852" DrawAspect="Content" ObjectID="_1366637010" r:id="rId256"/>
        </w:object>
      </w:r>
      <w:r>
        <w:t xml:space="preserve"> is the gamma function. I</w:t>
      </w:r>
      <w:r w:rsidRPr="008D4E77">
        <w:t>n or</w:t>
      </w:r>
      <w:r>
        <w:t>der to form the visual measure for two or more features, we need to know the max</w:t>
      </w:r>
      <w:r>
        <w:t>i</w:t>
      </w:r>
      <w:r>
        <w:t xml:space="preserve">mum value of this distribution. In cases when </w:t>
      </w:r>
      <w:r w:rsidRPr="0046557B">
        <w:rPr>
          <w:position w:val="-6"/>
        </w:rPr>
        <w:object w:dxaOrig="520" w:dyaOrig="240">
          <v:shape id="_x0000_i1853" type="#_x0000_t75" style="width:26.1pt;height:12pt" o:ole="">
            <v:imagedata r:id="rId257" o:title=""/>
          </v:shape>
          <o:OLEObject Type="Embed" ProgID="Equation.DSMT4" ShapeID="_x0000_i1853" DrawAspect="Content" ObjectID="_1366637011" r:id="rId258"/>
        </w:object>
      </w:r>
      <w:r>
        <w:t>, the ma</w:t>
      </w:r>
      <w:r>
        <w:t>x</w:t>
      </w:r>
      <w:r>
        <w:t xml:space="preserve">imum of the chi-squared distribution occurs when </w:t>
      </w:r>
      <w:r w:rsidRPr="0046557B">
        <w:rPr>
          <w:position w:val="-10"/>
        </w:rPr>
        <w:object w:dxaOrig="840" w:dyaOrig="279">
          <v:shape id="_x0000_i1854" type="#_x0000_t75" style="width:42.25pt;height:14.1pt" o:ole="">
            <v:imagedata r:id="rId259" o:title=""/>
          </v:shape>
          <o:OLEObject Type="Embed" ProgID="Equation.DSMT4" ShapeID="_x0000_i1854" DrawAspect="Content" ObjectID="_1366637012" r:id="rId260"/>
        </w:object>
      </w:r>
      <w:r w:rsidRPr="008D4E77">
        <w:t xml:space="preserve">, </w:t>
      </w:r>
      <w:r>
        <w:t>and its corresponding value is</w:t>
      </w:r>
    </w:p>
    <w:p w:rsidR="00D61C8B" w:rsidRDefault="00D61C8B" w:rsidP="00D61C8B">
      <w:pPr>
        <w:pStyle w:val="MTDisplayEquation"/>
      </w:pPr>
      <w:r w:rsidRPr="0046557B">
        <w:rPr>
          <w:position w:val="-26"/>
        </w:rPr>
        <w:object w:dxaOrig="3940" w:dyaOrig="639">
          <v:shape id="_x0000_i1855" type="#_x0000_t75" style="width:197.2pt;height:31.3pt" o:ole="">
            <v:imagedata r:id="rId261" o:title=""/>
          </v:shape>
          <o:OLEObject Type="Embed" ProgID="Equation.DSMT4" ShapeID="_x0000_i1855" DrawAspect="Content" ObjectID="_1366637013" r:id="rId262"/>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0</w:instrText>
        </w:r>
      </w:fldSimple>
      <w:r>
        <w:instrText>)</w:instrText>
      </w:r>
      <w:r>
        <w:fldChar w:fldCharType="end"/>
      </w:r>
    </w:p>
    <w:p w:rsidR="00124F26" w:rsidRDefault="00D61C8B" w:rsidP="00D61C8B">
      <w:r w:rsidRPr="00857F64">
        <w:rPr>
          <w:highlight w:val="yellow"/>
        </w:rPr>
        <w:t>(This section will be updated to reflect the latest version of the algorithm by the date of publication.)</w:t>
      </w:r>
      <w:r w:rsidR="00CA05C1">
        <w:t xml:space="preserve">             </w:t>
      </w:r>
    </w:p>
    <w:p w:rsidR="00F829AD" w:rsidRDefault="008D1D75" w:rsidP="00F829AD">
      <w:pPr>
        <w:pStyle w:val="Heading1"/>
      </w:pPr>
      <w:r>
        <w:t>Characterization of Measures</w:t>
      </w:r>
    </w:p>
    <w:p w:rsidR="00F829AD" w:rsidRPr="00F829AD" w:rsidRDefault="00F829AD" w:rsidP="00F829AD">
      <w:r w:rsidRPr="009A3E89">
        <w:rPr>
          <w:highlight w:val="yellow"/>
        </w:rPr>
        <w:t>(To be completed by the date of publication.)</w:t>
      </w:r>
    </w:p>
    <w:p w:rsidR="00FC0E62" w:rsidRPr="00A5224F" w:rsidRDefault="00B468BF" w:rsidP="00C86D0E">
      <w:pPr>
        <w:pStyle w:val="Heading1"/>
      </w:pPr>
      <w:bookmarkStart w:id="20" w:name="_Toc267007873"/>
      <w:r>
        <w:t>Open Source</w:t>
      </w:r>
      <w:bookmarkEnd w:id="20"/>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D80920">
        <w:fldChar w:fldCharType="begin"/>
      </w:r>
      <w:r>
        <w:instrText xml:space="preserve"> REF _Ref287196728 \r \h </w:instrText>
      </w:r>
      <w:r w:rsidR="00D80920">
        <w:fldChar w:fldCharType="separate"/>
      </w:r>
      <w:r w:rsidR="00F3067F">
        <w:t>[5]</w:t>
      </w:r>
      <w:r w:rsidR="00D80920">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930781">
      <w:pPr>
        <w:pStyle w:val="Heading2"/>
        <w:numPr>
          <w:ilvl w:val="0"/>
          <w:numId w:val="23"/>
        </w:numPr>
      </w:pPr>
      <w:r>
        <w:t>Software Engineering Considerations</w:t>
      </w:r>
    </w:p>
    <w:p w:rsidR="00F2666A" w:rsidRDefault="00F2666A" w:rsidP="00F2666A">
      <w:r>
        <w:t>TOMMAS utilizes several features of object-oriented pr</w:t>
      </w:r>
      <w:r>
        <w:t>o</w:t>
      </w:r>
      <w:r>
        <w:t>gramming. In particular, it uses class abstraction, encapsul</w:t>
      </w:r>
      <w:r>
        <w:t>a</w:t>
      </w:r>
      <w:r>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1D3717">
      <w:r>
        <w:t xml:space="preserve">The stack diagram in </w:t>
      </w:r>
      <w:r w:rsidR="00D80920">
        <w:fldChar w:fldCharType="begin"/>
      </w:r>
      <w:r>
        <w:instrText xml:space="preserve"> REF _Ref287188101 \h </w:instrText>
      </w:r>
      <w:r w:rsidR="00D80920">
        <w:fldChar w:fldCharType="separate"/>
      </w:r>
      <w:r w:rsidR="00F3067F" w:rsidRPr="0068105F">
        <w:t>Fig</w:t>
      </w:r>
      <w:r w:rsidR="00F3067F">
        <w:t>.</w:t>
      </w:r>
      <w:r w:rsidR="00F3067F" w:rsidRPr="0068105F">
        <w:t xml:space="preserve"> </w:t>
      </w:r>
      <w:r w:rsidR="00F3067F">
        <w:rPr>
          <w:noProof/>
        </w:rPr>
        <w:t>5</w:t>
      </w:r>
      <w:r w:rsidR="00D80920">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SWaP)</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w:t>
      </w:r>
      <w:r w:rsidR="00174BF9">
        <w:lastRenderedPageBreak/>
        <w:t xml:space="preserve">that automatically wraps </w:t>
      </w:r>
      <w:r w:rsidR="001D3717">
        <w:t>native ANSI C++ components with a MATLAB interface</w:t>
      </w:r>
      <w:r w:rsidR="00174BF9">
        <w:t>. This special feature bridges the gap b</w:t>
      </w:r>
      <w:r w:rsidR="00174BF9">
        <w:t>e</w:t>
      </w:r>
      <w:r w:rsidR="00174BF9">
        <w:t>tween the two languages and gre</w:t>
      </w:r>
      <w:r w:rsidR="007E6856">
        <w:t xml:space="preserve">atly simplifies </w:t>
      </w:r>
      <w:r w:rsidR="003D6484">
        <w:t xml:space="preserve">unit </w:t>
      </w:r>
      <w:r w:rsidR="007E6856">
        <w:t>testing</w:t>
      </w:r>
      <w:r w:rsidR="001D3717">
        <w:t xml:space="preserve">, as shown in </w:t>
      </w:r>
      <w:r w:rsidR="00D80920">
        <w:fldChar w:fldCharType="begin"/>
      </w:r>
      <w:r w:rsidR="001D3717">
        <w:instrText xml:space="preserve"> REF _Ref287186933 \h </w:instrText>
      </w:r>
      <w:r w:rsidR="00D80920">
        <w:fldChar w:fldCharType="separate"/>
      </w:r>
      <w:r w:rsidR="00F3067F">
        <w:t xml:space="preserve">Fig. </w:t>
      </w:r>
      <w:r w:rsidR="00F3067F">
        <w:rPr>
          <w:noProof/>
        </w:rPr>
        <w:t>6</w:t>
      </w:r>
      <w:r w:rsidR="00D80920">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t>zero processor cycles</w:t>
      </w:r>
      <w:r w:rsidRPr="00F2057C">
        <w:t xml:space="preserve"> to the implementation.</w:t>
      </w:r>
      <w:r>
        <w:t xml:space="preserve"> In other words, the computational burden is completely dete</w:t>
      </w:r>
      <w:r>
        <w:t>r</w:t>
      </w:r>
      <w:r>
        <w:t>mined by the components that are selected at runtime.</w:t>
      </w:r>
    </w:p>
    <w:p w:rsidR="00230E53" w:rsidRDefault="00230E53" w:rsidP="007A467F">
      <w:pPr>
        <w:widowControl/>
      </w:pPr>
      <w:r>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512ADE" w:rsidP="00986318">
      <w:pPr>
        <w:pStyle w:val="Caption"/>
      </w:pPr>
      <w:bookmarkStart w:id="21" w:name="_Ref277937821"/>
      <w:r>
        <w:pict>
          <v:shape id="_x0000_i1156" type="#_x0000_t75" style="width:154.95pt;height:94.45pt">
            <v:imagedata r:id="rId263" o:title="LayerDiagramForEmbeddedSystems"/>
          </v:shape>
        </w:pict>
      </w:r>
    </w:p>
    <w:p w:rsidR="004C6DFB" w:rsidRDefault="007C28EC" w:rsidP="00986318">
      <w:pPr>
        <w:pStyle w:val="Caption"/>
      </w:pPr>
      <w:bookmarkStart w:id="22" w:name="_Ref287188101"/>
      <w:r w:rsidRPr="0068105F">
        <w:t>Fig</w:t>
      </w:r>
      <w:r w:rsidR="009C647B">
        <w:t>.</w:t>
      </w:r>
      <w:r w:rsidRPr="0068105F">
        <w:t xml:space="preserve"> </w:t>
      </w:r>
      <w:r w:rsidR="00D80920">
        <w:fldChar w:fldCharType="begin"/>
      </w:r>
      <w:r w:rsidR="00DC5A0F">
        <w:instrText xml:space="preserve"> SEQ Figure \* ARABIC </w:instrText>
      </w:r>
      <w:r w:rsidR="00D80920">
        <w:fldChar w:fldCharType="separate"/>
      </w:r>
      <w:r w:rsidR="00F3067F">
        <w:rPr>
          <w:noProof/>
        </w:rPr>
        <w:t>5</w:t>
      </w:r>
      <w:r w:rsidR="00D80920">
        <w:fldChar w:fldCharType="end"/>
      </w:r>
      <w:bookmarkEnd w:id="21"/>
      <w:bookmarkEnd w:id="22"/>
      <w:r w:rsidR="00921F80">
        <w:t>. Stack diagram for e</w:t>
      </w:r>
      <w:r w:rsidRPr="0068105F">
        <w:t xml:space="preserve">mbedded TOMMAS </w:t>
      </w:r>
      <w:r w:rsidR="00802951">
        <w:t xml:space="preserve">components and </w:t>
      </w:r>
      <w:r w:rsidRPr="0068105F">
        <w:t>applications.</w:t>
      </w:r>
      <w:bookmarkStart w:id="23" w:name="_Toc267007874"/>
      <w:bookmarkStart w:id="24" w:name="_Toc266802556"/>
    </w:p>
    <w:p w:rsidR="006A0E9B" w:rsidRDefault="00512ADE" w:rsidP="006A0E9B">
      <w:pPr>
        <w:pStyle w:val="Caption"/>
        <w:keepNext/>
      </w:pPr>
      <w:r>
        <w:pict>
          <v:shape id="_x0000_i1157" type="#_x0000_t75" style="width:252pt;height:126.25pt">
            <v:imagedata r:id="rId264" o:title="LayerDiagramForDevelopers"/>
          </v:shape>
        </w:pict>
      </w:r>
    </w:p>
    <w:p w:rsidR="006A0E9B" w:rsidRPr="006A0E9B" w:rsidRDefault="006A0E9B" w:rsidP="006A0E9B">
      <w:pPr>
        <w:pStyle w:val="Caption"/>
      </w:pPr>
      <w:bookmarkStart w:id="25" w:name="_Ref287186933"/>
      <w:r>
        <w:t>Fig</w:t>
      </w:r>
      <w:r w:rsidR="009C647B">
        <w:t>.</w:t>
      </w:r>
      <w:r>
        <w:t xml:space="preserve"> </w:t>
      </w:r>
      <w:r w:rsidR="00D80920">
        <w:fldChar w:fldCharType="begin"/>
      </w:r>
      <w:r w:rsidR="00E3625A">
        <w:instrText xml:space="preserve"> SEQ Figure \* ARABIC </w:instrText>
      </w:r>
      <w:r w:rsidR="00D80920">
        <w:fldChar w:fldCharType="separate"/>
      </w:r>
      <w:r w:rsidR="00F3067F">
        <w:rPr>
          <w:noProof/>
        </w:rPr>
        <w:t>6</w:t>
      </w:r>
      <w:r w:rsidR="00D80920">
        <w:fldChar w:fldCharType="end"/>
      </w:r>
      <w:bookmarkEnd w:id="25"/>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D.D.D thanks Tony Falcone for his guidance during the early stages of this work.</w:t>
      </w:r>
    </w:p>
    <w:p w:rsidR="00FC0E62" w:rsidRPr="00A5224F" w:rsidRDefault="00FC0E62" w:rsidP="00C86D0E">
      <w:pPr>
        <w:pStyle w:val="Heading1withoutnumber"/>
      </w:pPr>
      <w:r w:rsidRPr="00A5224F">
        <w:t>References</w:t>
      </w:r>
      <w:bookmarkEnd w:id="23"/>
    </w:p>
    <w:p w:rsidR="00C859BC" w:rsidRDefault="00C859BC" w:rsidP="00A57ED4">
      <w:pPr>
        <w:pStyle w:val="References"/>
      </w:pPr>
      <w:bookmarkStart w:id="26" w:name="_Ref292457668"/>
      <w:bookmarkStart w:id="27" w:name="_Ref277940315"/>
      <w:bookmarkStart w:id="28" w:name="_Ref213506687"/>
      <w:bookmarkStart w:id="29" w:name="_Ref266909779"/>
      <w:bookmarkStart w:id="30" w:name="_Ref242904529"/>
      <w:r w:rsidRPr="00B74282">
        <w:t>H</w:t>
      </w:r>
      <w:r>
        <w:t>.</w:t>
      </w:r>
      <w:r w:rsidRPr="00B74282">
        <w:t xml:space="preserve"> Bay, A</w:t>
      </w:r>
      <w:r>
        <w:t>.</w:t>
      </w:r>
      <w:r w:rsidRPr="00B74282">
        <w:t xml:space="preserve"> </w:t>
      </w:r>
      <w:proofErr w:type="spellStart"/>
      <w:r w:rsidRPr="00B74282">
        <w:t>Ess</w:t>
      </w:r>
      <w:proofErr w:type="spellEnd"/>
      <w:r w:rsidRPr="00B74282">
        <w:t>, T</w:t>
      </w:r>
      <w:r>
        <w:t>.</w:t>
      </w:r>
      <w:r w:rsidRPr="00B74282">
        <w:t xml:space="preserve"> </w:t>
      </w:r>
      <w:proofErr w:type="spellStart"/>
      <w:r w:rsidRPr="00B74282">
        <w:t>Tuytelaars</w:t>
      </w:r>
      <w:proofErr w:type="spellEnd"/>
      <w:r w:rsidRPr="00B74282">
        <w:t>, L</w:t>
      </w:r>
      <w:r>
        <w:t>.</w:t>
      </w:r>
      <w:r w:rsidRPr="00B74282">
        <w:t xml:space="preserve"> </w:t>
      </w:r>
      <w:r>
        <w:t>v</w:t>
      </w:r>
      <w:r w:rsidRPr="00B74282">
        <w:t xml:space="preserve">an </w:t>
      </w:r>
      <w:proofErr w:type="spellStart"/>
      <w:r w:rsidRPr="00B74282">
        <w:t>Gool</w:t>
      </w:r>
      <w:proofErr w:type="spellEnd"/>
      <w:r>
        <w:t>.</w:t>
      </w:r>
      <w:r w:rsidRPr="00B74282">
        <w:t> </w:t>
      </w:r>
      <w:r w:rsidRPr="00604CE5">
        <w:rPr>
          <w:i/>
        </w:rPr>
        <w:t>SURF: Speeded Up Robust Features</w:t>
      </w:r>
      <w:r>
        <w:rPr>
          <w:i/>
        </w:rPr>
        <w:t>.</w:t>
      </w:r>
      <w:r w:rsidRPr="00B74282">
        <w:t xml:space="preserve"> Computer Vision and Image Understanding (CVIU), 2008</w:t>
      </w:r>
      <w:r>
        <w:t>.</w:t>
      </w:r>
      <w:bookmarkEnd w:id="26"/>
    </w:p>
    <w:p w:rsidR="00FC0E62" w:rsidRPr="00A57ED4" w:rsidRDefault="00FC0E62" w:rsidP="00A57ED4">
      <w:pPr>
        <w:pStyle w:val="References"/>
      </w:pPr>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7"/>
    </w:p>
    <w:p w:rsidR="00391B88" w:rsidRPr="00A57ED4" w:rsidRDefault="00391B88" w:rsidP="00A57ED4">
      <w:pPr>
        <w:pStyle w:val="References"/>
      </w:pPr>
      <w:bookmarkStart w:id="31" w:name="_Ref285540923"/>
      <w:bookmarkStart w:id="32" w:name="_Ref266986869"/>
      <w:bookmarkEnd w:id="28"/>
      <w:bookmarkEnd w:id="29"/>
      <w:r w:rsidRPr="00A57ED4">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1"/>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3" w:name="_Ref287196728"/>
      <w:bookmarkStart w:id="34" w:name="_Ref286075594"/>
      <w:r>
        <w:t>D. Diel, O. Oreifej, P. Fenelon</w:t>
      </w:r>
      <w:r w:rsidRPr="00A57ED4">
        <w:t xml:space="preserve">. </w:t>
      </w:r>
      <w:r w:rsidRPr="00EA4E67">
        <w:rPr>
          <w:i/>
        </w:rPr>
        <w:t>Functional Navigation</w:t>
      </w:r>
      <w:r w:rsidRPr="00A57ED4">
        <w:t>. Project on Google Code. http://code.google.com/p/functionalnavigation/.</w:t>
      </w:r>
      <w:bookmarkEnd w:id="33"/>
    </w:p>
    <w:p w:rsidR="002C35F5" w:rsidRPr="00A57ED4" w:rsidRDefault="002C35F5" w:rsidP="00A57ED4">
      <w:pPr>
        <w:pStyle w:val="References"/>
      </w:pPr>
      <w:r w:rsidRPr="00A57ED4">
        <w:t xml:space="preserve">G. </w:t>
      </w:r>
      <w:proofErr w:type="spellStart"/>
      <w:r w:rsidRPr="00A57ED4">
        <w:t>Evensen</w:t>
      </w:r>
      <w:proofErr w:type="spellEnd"/>
      <w:r w:rsidRPr="00A57ED4">
        <w:t xml:space="preserve">. </w:t>
      </w:r>
      <w:r w:rsidRPr="005E74B0">
        <w:rPr>
          <w:i/>
        </w:rPr>
        <w:t xml:space="preserve">The Ensemble Kalman Filter: Theoretical formulation and </w:t>
      </w:r>
      <w:r w:rsidRPr="005E74B0">
        <w:rPr>
          <w:i/>
        </w:rPr>
        <w:lastRenderedPageBreak/>
        <w:t xml:space="preserve">practical </w:t>
      </w:r>
      <w:proofErr w:type="spellStart"/>
      <w:r w:rsidRPr="005E74B0">
        <w:rPr>
          <w:i/>
        </w:rPr>
        <w:t>implementation</w:t>
      </w:r>
      <w:r w:rsidRPr="00A57ED4">
        <w:t>.Ocean</w:t>
      </w:r>
      <w:proofErr w:type="spellEnd"/>
      <w:r w:rsidRPr="00A57ED4">
        <w:t xml:space="preserve"> Dynamics, 2003.</w:t>
      </w:r>
      <w:bookmarkEnd w:id="34"/>
    </w:p>
    <w:p w:rsidR="00FC0E62" w:rsidRPr="00A57ED4" w:rsidRDefault="00FC0E62" w:rsidP="00A57ED4">
      <w:pPr>
        <w:pStyle w:val="References"/>
      </w:pPr>
      <w:bookmarkStart w:id="35" w:name="_Ref286235295"/>
      <w:r w:rsidRPr="00A57ED4">
        <w:t xml:space="preserve">M. Fessenden, C. New, J.E. Touma, T.J. </w:t>
      </w:r>
      <w:proofErr w:type="spellStart"/>
      <w:r w:rsidRPr="00A57ED4">
        <w:t>Klausutis</w:t>
      </w:r>
      <w:proofErr w:type="spellEnd"/>
      <w:r w:rsidRPr="00A57ED4">
        <w:t xml:space="preserve">, D. Diel. </w:t>
      </w:r>
      <w:r w:rsidRPr="005E74B0">
        <w:rPr>
          <w:i/>
        </w:rPr>
        <w:t>Precision 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2"/>
      <w:bookmarkEnd w:id="35"/>
    </w:p>
    <w:p w:rsidR="00C859BC" w:rsidRDefault="00C859BC" w:rsidP="00A57ED4">
      <w:pPr>
        <w:pStyle w:val="References"/>
      </w:pPr>
      <w:bookmarkStart w:id="36" w:name="_Ref292457828"/>
      <w:bookmarkStart w:id="37" w:name="_Ref286092035"/>
      <w:r w:rsidRPr="00A53522">
        <w:t>M</w:t>
      </w:r>
      <w:r>
        <w:t>.</w:t>
      </w:r>
      <w:r w:rsidRPr="00A53522">
        <w:t xml:space="preserve"> A. </w:t>
      </w:r>
      <w:proofErr w:type="spellStart"/>
      <w:r w:rsidRPr="00A53522">
        <w:t>Fischler</w:t>
      </w:r>
      <w:proofErr w:type="spellEnd"/>
      <w:r w:rsidRPr="00A53522">
        <w:t xml:space="preserve"> and R</w:t>
      </w:r>
      <w:r>
        <w:t>.</w:t>
      </w:r>
      <w:r w:rsidRPr="00A53522">
        <w:t xml:space="preserve"> C. </w:t>
      </w:r>
      <w:proofErr w:type="spellStart"/>
      <w:r w:rsidRPr="00A53522">
        <w:t>Bolles</w:t>
      </w:r>
      <w:proofErr w:type="spellEnd"/>
      <w:r>
        <w:t>.</w:t>
      </w:r>
      <w:r w:rsidRPr="00A53522">
        <w:t xml:space="preserve"> </w:t>
      </w:r>
      <w:r w:rsidRPr="00C859BC">
        <w:rPr>
          <w:i/>
        </w:rPr>
        <w:t>Random Sample Consensus: A Par</w:t>
      </w:r>
      <w:r w:rsidRPr="00C859BC">
        <w:rPr>
          <w:i/>
        </w:rPr>
        <w:t>a</w:t>
      </w:r>
      <w:r w:rsidRPr="00C859BC">
        <w:rPr>
          <w:i/>
        </w:rPr>
        <w:t>digm for Model Fitting with Applications to Image Analysis and Aut</w:t>
      </w:r>
      <w:r w:rsidRPr="00C859BC">
        <w:rPr>
          <w:i/>
        </w:rPr>
        <w:t>o</w:t>
      </w:r>
      <w:r w:rsidRPr="00C859BC">
        <w:rPr>
          <w:i/>
        </w:rPr>
        <w:t>mated Cartography.</w:t>
      </w:r>
      <w:r w:rsidRPr="00A53522">
        <w:t> </w:t>
      </w:r>
      <w:r>
        <w:t xml:space="preserve"> </w:t>
      </w:r>
      <w:r w:rsidRPr="00DC0FB0">
        <w:t>Comm</w:t>
      </w:r>
      <w:r>
        <w:t>unications</w:t>
      </w:r>
      <w:r w:rsidRPr="00DC0FB0">
        <w:t xml:space="preserve"> of the ACM, 1981</w:t>
      </w:r>
      <w:r>
        <w:t>.</w:t>
      </w:r>
      <w:bookmarkEnd w:id="36"/>
    </w:p>
    <w:p w:rsidR="00FC0E62" w:rsidRPr="00A57ED4" w:rsidRDefault="00FC0E62" w:rsidP="00A57ED4">
      <w:pPr>
        <w:pStyle w:val="References"/>
      </w:pPr>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30"/>
      <w:bookmarkEnd w:id="37"/>
    </w:p>
    <w:p w:rsidR="00391B88" w:rsidRPr="00A57ED4" w:rsidRDefault="008016B1" w:rsidP="00A57ED4">
      <w:pPr>
        <w:pStyle w:val="References"/>
      </w:pPr>
      <w:bookmarkStart w:id="38" w:name="_Ref285540918"/>
      <w:bookmarkStart w:id="39" w:name="_Ref281069011"/>
      <w:bookmarkStart w:id="40" w:name="_Ref266877979"/>
      <w:bookmarkStart w:id="41" w:name="_Ref266803183"/>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38"/>
    </w:p>
    <w:p w:rsidR="008B7EC8" w:rsidRPr="00A57ED4" w:rsidRDefault="008B7EC8" w:rsidP="00A57ED4">
      <w:pPr>
        <w:pStyle w:val="References"/>
      </w:pPr>
      <w:bookmarkStart w:id="42"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icient estimation of accurate maximum likelihood maps in 3D</w:t>
      </w:r>
      <w:r w:rsidRPr="00A57ED4">
        <w:t>. IEEE/RSJ Int. Conf. on Intelligent Robots and Systems, 2007.</w:t>
      </w:r>
      <w:bookmarkEnd w:id="42"/>
    </w:p>
    <w:p w:rsidR="00BE71C0" w:rsidRPr="00A57ED4" w:rsidRDefault="00BE71C0" w:rsidP="00A57ED4">
      <w:pPr>
        <w:pStyle w:val="References"/>
      </w:pPr>
      <w:bookmarkStart w:id="43"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3"/>
    </w:p>
    <w:p w:rsidR="00B32321" w:rsidRDefault="00570388" w:rsidP="00B32321">
      <w:pPr>
        <w:pStyle w:val="References"/>
      </w:pPr>
      <w:bookmarkStart w:id="44" w:name="_Ref285829254"/>
      <w:bookmarkEnd w:id="39"/>
      <w:r w:rsidRPr="00A57ED4">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Start w:id="45" w:name="_Ref285540902"/>
      <w:bookmarkStart w:id="46" w:name="_Ref281292311"/>
      <w:bookmarkEnd w:id="44"/>
    </w:p>
    <w:p w:rsidR="00604CE5" w:rsidRDefault="00B32321" w:rsidP="00B32321">
      <w:pPr>
        <w:pStyle w:val="References"/>
      </w:pPr>
      <w:bookmarkStart w:id="47" w:name="_Ref292457043"/>
      <w:r w:rsidRPr="00782D70">
        <w:t xml:space="preserve">R. I. Hartley. In defense of the eight-point algorithm. </w:t>
      </w:r>
      <w:r w:rsidRPr="00B32321">
        <w:rPr>
          <w:i/>
          <w:iCs/>
        </w:rPr>
        <w:t xml:space="preserve">IEEE Transactions on Pattern Analysis and Machine Intelligence, </w:t>
      </w:r>
      <w:r w:rsidRPr="00782D70">
        <w:t>19(6):580 - 593, October 1997.</w:t>
      </w:r>
      <w:bookmarkEnd w:id="47"/>
    </w:p>
    <w:p w:rsidR="00B32321" w:rsidRDefault="00604CE5" w:rsidP="00B32321">
      <w:pPr>
        <w:pStyle w:val="References"/>
      </w:pPr>
      <w:bookmarkStart w:id="48" w:name="_Ref292457360"/>
      <w:r>
        <w:t xml:space="preserve">R. </w:t>
      </w:r>
      <w:r w:rsidRPr="00FA5CAE">
        <w:t>Hartley</w:t>
      </w:r>
      <w:r>
        <w:t xml:space="preserve"> and A.</w:t>
      </w:r>
      <w:r w:rsidRPr="00FA5CAE">
        <w:t xml:space="preserve"> </w:t>
      </w:r>
      <w:proofErr w:type="spellStart"/>
      <w:r>
        <w:t>Zisserman</w:t>
      </w:r>
      <w:proofErr w:type="spellEnd"/>
      <w:r>
        <w:t>.</w:t>
      </w:r>
      <w:r w:rsidRPr="00FA5CAE">
        <w:t xml:space="preserve"> </w:t>
      </w:r>
      <w:r w:rsidRPr="00604CE5">
        <w:rPr>
          <w:i/>
        </w:rPr>
        <w:t>Multiple View Geometry in Computer Vision</w:t>
      </w:r>
      <w:r>
        <w:t>. 2004.</w:t>
      </w:r>
      <w:bookmarkEnd w:id="48"/>
    </w:p>
    <w:p w:rsidR="00391B88" w:rsidRPr="00A57ED4" w:rsidRDefault="008016B1" w:rsidP="00A57ED4">
      <w:pPr>
        <w:pStyle w:val="References"/>
      </w:pPr>
      <w:r w:rsidRPr="00A57ED4">
        <w:t>J. H. Holland</w:t>
      </w:r>
      <w:r w:rsidR="00391B88" w:rsidRPr="00A57ED4">
        <w:t xml:space="preserve">. </w:t>
      </w:r>
      <w:r w:rsidR="00391B88" w:rsidRPr="00EA4E67">
        <w:rPr>
          <w:i/>
        </w:rPr>
        <w:t>Adaptation in Natural and Artificial Systems</w:t>
      </w:r>
      <w:r w:rsidR="00391B88" w:rsidRPr="00A57ED4">
        <w:t>. MIT Press</w:t>
      </w:r>
      <w:r w:rsidRPr="00A57ED4">
        <w:t>, 1975</w:t>
      </w:r>
      <w:r w:rsidR="00391B88" w:rsidRPr="00A57ED4">
        <w:t>.</w:t>
      </w:r>
      <w:bookmarkEnd w:id="45"/>
    </w:p>
    <w:p w:rsidR="003115FF" w:rsidRPr="00A57ED4" w:rsidRDefault="003115FF" w:rsidP="00A57ED4">
      <w:pPr>
        <w:pStyle w:val="References"/>
      </w:pPr>
      <w:bookmarkStart w:id="49"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A new extension of the Kalman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49"/>
    </w:p>
    <w:p w:rsidR="00901730" w:rsidRPr="00A57ED4" w:rsidRDefault="00901730" w:rsidP="00A57ED4">
      <w:pPr>
        <w:pStyle w:val="References"/>
      </w:pPr>
      <w:bookmarkStart w:id="50" w:name="_Ref286231838"/>
      <w:bookmarkEnd w:id="46"/>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iSAM: Incremental Smoot</w:t>
      </w:r>
      <w:r w:rsidRPr="00EA4E67">
        <w:rPr>
          <w:i/>
        </w:rPr>
        <w:t>h</w:t>
      </w:r>
      <w:r w:rsidRPr="00EA4E67">
        <w:rPr>
          <w:i/>
        </w:rPr>
        <w:t>ing and Mapping</w:t>
      </w:r>
      <w:r w:rsidRPr="00A57ED4">
        <w:t>. IEEE Trans. on Robotics, vol. 24, no. 6, 2008.</w:t>
      </w:r>
      <w:bookmarkEnd w:id="50"/>
    </w:p>
    <w:p w:rsidR="00331E2D" w:rsidRPr="00A57ED4" w:rsidRDefault="00331E2D" w:rsidP="00331E2D">
      <w:pPr>
        <w:pStyle w:val="References"/>
      </w:pPr>
      <w:bookmarkStart w:id="51" w:name="_Ref292738362"/>
      <w:r>
        <w:t>R</w:t>
      </w:r>
      <w:r w:rsidR="005634A3">
        <w:t>.</w:t>
      </w:r>
      <w:r>
        <w:t xml:space="preserve"> E</w:t>
      </w:r>
      <w:r w:rsidR="005634A3">
        <w:t>.</w:t>
      </w:r>
      <w:r>
        <w:t xml:space="preserve"> Kalman. </w:t>
      </w:r>
      <w:r w:rsidRPr="00331E2D">
        <w:rPr>
          <w:i/>
        </w:rPr>
        <w:t>A new approach to linear filtering and prediction pro</w:t>
      </w:r>
      <w:r w:rsidRPr="00331E2D">
        <w:rPr>
          <w:i/>
        </w:rPr>
        <w:t>b</w:t>
      </w:r>
      <w:r w:rsidRPr="00331E2D">
        <w:rPr>
          <w:i/>
        </w:rPr>
        <w:t>lems</w:t>
      </w:r>
      <w:r>
        <w:t>. Transactions of the ASME–Journal of Basic Engineering, 82, S</w:t>
      </w:r>
      <w:r>
        <w:t>e</w:t>
      </w:r>
      <w:r>
        <w:t>ries D:35–45, 1960.</w:t>
      </w:r>
      <w:bookmarkEnd w:id="51"/>
    </w:p>
    <w:p w:rsidR="00FC0E62" w:rsidRPr="00A57ED4" w:rsidRDefault="00FC0E62" w:rsidP="00A57ED4">
      <w:pPr>
        <w:pStyle w:val="References"/>
      </w:pPr>
      <w:r w:rsidRPr="00A57ED4">
        <w:t xml:space="preserve">J. P. Lewis. </w:t>
      </w:r>
      <w:r w:rsidRPr="00EA4E67">
        <w:rPr>
          <w:i/>
        </w:rPr>
        <w:t>Fast normalized cross-correlation</w:t>
      </w:r>
      <w:r w:rsidRPr="00A57ED4">
        <w:t>. Vision Interface. 1995.</w:t>
      </w:r>
      <w:bookmarkStart w:id="52" w:name="_Ref272244728"/>
      <w:bookmarkStart w:id="53" w:name="_Ref266877959"/>
      <w:bookmarkEnd w:id="40"/>
    </w:p>
    <w:p w:rsidR="000E32F5" w:rsidRPr="00660D72" w:rsidRDefault="000E32F5" w:rsidP="00660D72">
      <w:pPr>
        <w:pStyle w:val="References"/>
      </w:pPr>
      <w:bookmarkStart w:id="54" w:name="_Ref286422162"/>
      <w:bookmarkStart w:id="55" w:name="_Ref272245303"/>
      <w:r w:rsidRPr="00660D72">
        <w:t>Litton</w:t>
      </w:r>
      <w:r w:rsidR="00660D72">
        <w:t xml:space="preserve"> </w:t>
      </w:r>
      <w:r w:rsidRPr="00660D72">
        <w:t xml:space="preserve">Guidance and Control Systems. </w:t>
      </w:r>
      <w:r w:rsidRPr="006B5707">
        <w:rPr>
          <w:i/>
        </w:rPr>
        <w:t>Product Description of the LN-200 Family</w:t>
      </w:r>
      <w:r w:rsidRPr="00660D72">
        <w:t>, Document No. 208961, September 1996.</w:t>
      </w:r>
      <w:bookmarkEnd w:id="54"/>
    </w:p>
    <w:p w:rsidR="00FC0E62" w:rsidRPr="00A57ED4" w:rsidRDefault="00FC0E62" w:rsidP="00A57ED4">
      <w:pPr>
        <w:pStyle w:val="References"/>
      </w:pPr>
      <w:bookmarkStart w:id="56" w:name="_Ref292457203"/>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52"/>
      <w:bookmarkEnd w:id="55"/>
      <w:bookmarkEnd w:id="56"/>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International Journal of Computer Vision, 60:91–110, 2004.</w:t>
      </w:r>
      <w:bookmarkEnd w:id="53"/>
    </w:p>
    <w:p w:rsidR="00FC0E62" w:rsidRPr="00A57ED4" w:rsidRDefault="00FC0E62" w:rsidP="00A57ED4">
      <w:pPr>
        <w:pStyle w:val="References"/>
      </w:pPr>
      <w:bookmarkStart w:id="57" w:name="_Ref266877940"/>
      <w:r w:rsidRPr="00A57ED4">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57"/>
    </w:p>
    <w:p w:rsidR="00476E22" w:rsidRPr="00A57ED4" w:rsidRDefault="00476E22" w:rsidP="00476E22">
      <w:pPr>
        <w:pStyle w:val="References"/>
      </w:pPr>
      <w:bookmarkStart w:id="58" w:name="_Ref292733735"/>
      <w:bookmarkStart w:id="59" w:name="_Ref286236195"/>
      <w:bookmarkStart w:id="60" w:name="_Ref242904929"/>
      <w:bookmarkEnd w:id="41"/>
      <w:r>
        <w:t xml:space="preserve">Y. Ma, S. </w:t>
      </w:r>
      <w:proofErr w:type="spellStart"/>
      <w:r>
        <w:t>Soatto</w:t>
      </w:r>
      <w:proofErr w:type="spellEnd"/>
      <w:r>
        <w:t xml:space="preserve">, J. </w:t>
      </w:r>
      <w:proofErr w:type="spellStart"/>
      <w:r>
        <w:t>Kosecka</w:t>
      </w:r>
      <w:proofErr w:type="spellEnd"/>
      <w:r>
        <w:t xml:space="preserve"> and S. </w:t>
      </w:r>
      <w:proofErr w:type="spellStart"/>
      <w:r>
        <w:t>Sastry</w:t>
      </w:r>
      <w:proofErr w:type="spellEnd"/>
      <w:r>
        <w:t xml:space="preserve">. </w:t>
      </w:r>
      <w:r w:rsidRPr="008935AD">
        <w:rPr>
          <w:i/>
        </w:rPr>
        <w:t>An Invitation to 3D Vision: From Images to Geometric Models</w:t>
      </w:r>
      <w:r>
        <w:t>. 2003.</w:t>
      </w:r>
      <w:bookmarkEnd w:id="58"/>
    </w:p>
    <w:p w:rsidR="005137D5" w:rsidRDefault="005137D5" w:rsidP="00A57ED4">
      <w:pPr>
        <w:pStyle w:val="References"/>
      </w:pPr>
      <w:r>
        <w:t xml:space="preserve">M. Montemerlo, N. Roy, S. Thrun,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59"/>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60"/>
    </w:p>
    <w:p w:rsidR="008A1199" w:rsidRDefault="008016B1" w:rsidP="00A57ED4">
      <w:pPr>
        <w:pStyle w:val="References"/>
      </w:pPr>
      <w:bookmarkStart w:id="61" w:name="_Ref266876902"/>
      <w:bookmarkStart w:id="62"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61"/>
    </w:p>
    <w:p w:rsidR="00FC0E62" w:rsidRPr="00A57ED4" w:rsidRDefault="008A1199" w:rsidP="00A57ED4">
      <w:pPr>
        <w:pStyle w:val="References"/>
      </w:pPr>
      <w:bookmarkStart w:id="63" w:name="_Ref292457994"/>
      <w:r>
        <w:rPr>
          <w:rFonts w:ascii="Arial" w:hAnsi="Arial" w:cs="Arial"/>
          <w:color w:val="000000"/>
          <w:szCs w:val="16"/>
        </w:rPr>
        <w:t xml:space="preserve">M. </w:t>
      </w:r>
      <w:proofErr w:type="spellStart"/>
      <w:r w:rsidRPr="00A44DAB">
        <w:t>P</w:t>
      </w:r>
      <w:r>
        <w:t>ollefeys</w:t>
      </w:r>
      <w:proofErr w:type="spellEnd"/>
      <w:r>
        <w:t xml:space="preserve">, L. van </w:t>
      </w:r>
      <w:proofErr w:type="spellStart"/>
      <w:r>
        <w:t>Gool</w:t>
      </w:r>
      <w:proofErr w:type="spellEnd"/>
      <w:r>
        <w:t xml:space="preserve">, M. </w:t>
      </w:r>
      <w:proofErr w:type="spellStart"/>
      <w:r>
        <w:t>Vergauwen</w:t>
      </w:r>
      <w:proofErr w:type="spellEnd"/>
      <w:r>
        <w:t xml:space="preserve">, F. </w:t>
      </w:r>
      <w:proofErr w:type="spellStart"/>
      <w:r>
        <w:t>Verbiest</w:t>
      </w:r>
      <w:proofErr w:type="spellEnd"/>
      <w:r>
        <w:t xml:space="preserve">, K. </w:t>
      </w:r>
      <w:proofErr w:type="spellStart"/>
      <w:r>
        <w:t>Cornelis</w:t>
      </w:r>
      <w:proofErr w:type="spellEnd"/>
      <w:r>
        <w:t>, J. Tops and R. Koch.</w:t>
      </w:r>
      <w:r w:rsidRPr="00A44DAB">
        <w:t xml:space="preserve"> </w:t>
      </w:r>
      <w:r w:rsidRPr="008A1199">
        <w:rPr>
          <w:i/>
        </w:rPr>
        <w:t>Visual modeling with a hand-held camera</w:t>
      </w:r>
      <w:r w:rsidRPr="00A44DAB">
        <w:t>. Int. J. of Computer Vision.</w:t>
      </w:r>
      <w:r>
        <w:t xml:space="preserve"> </w:t>
      </w:r>
      <w:r w:rsidRPr="00A44DAB">
        <w:t>2004</w:t>
      </w:r>
      <w:r>
        <w:t>.</w:t>
      </w:r>
      <w:bookmarkEnd w:id="63"/>
    </w:p>
    <w:p w:rsidR="006249DA" w:rsidRDefault="006249DA" w:rsidP="006249DA">
      <w:pPr>
        <w:pStyle w:val="References"/>
      </w:pPr>
      <w:bookmarkStart w:id="64" w:name="_Ref285540938"/>
      <w:bookmarkStart w:id="65" w:name="_Ref266997788"/>
      <w:bookmarkEnd w:id="62"/>
      <w:r>
        <w:lastRenderedPageBreak/>
        <w:t xml:space="preserve"> </w:t>
      </w:r>
      <w:bookmarkStart w:id="66"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66"/>
    </w:p>
    <w:p w:rsidR="00B73AD6" w:rsidRDefault="00B73AD6" w:rsidP="00A57ED4">
      <w:pPr>
        <w:pStyle w:val="References"/>
      </w:pPr>
      <w:bookmarkStart w:id="67" w:name="_Ref289720356"/>
      <w:r>
        <w:t xml:space="preserve">T. B. </w:t>
      </w:r>
      <w:proofErr w:type="spellStart"/>
      <w:r>
        <w:t>Sch</w:t>
      </w:r>
      <w:r>
        <w:rPr>
          <w:rFonts w:cs="Times New Roman"/>
        </w:rPr>
        <w:t>ö</w:t>
      </w:r>
      <w:r>
        <w:t>n</w:t>
      </w:r>
      <w:proofErr w:type="spellEnd"/>
      <w:r>
        <w:t xml:space="preserve">, A. Wills, B. </w:t>
      </w:r>
      <w:proofErr w:type="spellStart"/>
      <w:r>
        <w:t>Ninness</w:t>
      </w:r>
      <w:proofErr w:type="spellEnd"/>
      <w:r>
        <w:t xml:space="preserve">, System Identification of nonlinear state-space models, In </w:t>
      </w:r>
      <w:proofErr w:type="spellStart"/>
      <w:r>
        <w:t>Automatica</w:t>
      </w:r>
      <w:proofErr w:type="spellEnd"/>
      <w:r>
        <w:t>, v. 47, pp. 39-49, 2011.</w:t>
      </w:r>
      <w:bookmarkEnd w:id="67"/>
    </w:p>
    <w:p w:rsidR="00FF37E0" w:rsidRDefault="008016B1" w:rsidP="00A57ED4">
      <w:pPr>
        <w:pStyle w:val="References"/>
      </w:pPr>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64"/>
    </w:p>
    <w:p w:rsidR="00391B88" w:rsidRPr="00A57ED4" w:rsidRDefault="00FF37E0" w:rsidP="00A57ED4">
      <w:pPr>
        <w:pStyle w:val="References"/>
      </w:pPr>
      <w:bookmarkStart w:id="68" w:name="_Ref292458095"/>
      <w:r w:rsidRPr="00627BC2">
        <w:t>N</w:t>
      </w:r>
      <w:r>
        <w:t>.</w:t>
      </w:r>
      <w:r w:rsidRPr="00627BC2">
        <w:t xml:space="preserve"> </w:t>
      </w:r>
      <w:proofErr w:type="spellStart"/>
      <w:r w:rsidRPr="00627BC2">
        <w:t>Snavely</w:t>
      </w:r>
      <w:proofErr w:type="spellEnd"/>
      <w:r w:rsidRPr="00627BC2">
        <w:t>, S</w:t>
      </w:r>
      <w:r>
        <w:t>.</w:t>
      </w:r>
      <w:r w:rsidRPr="00627BC2">
        <w:t xml:space="preserve"> M. Seitz, R</w:t>
      </w:r>
      <w:r>
        <w:t>.</w:t>
      </w:r>
      <w:r w:rsidRPr="00627BC2">
        <w:t xml:space="preserve"> Szeliski</w:t>
      </w:r>
      <w:r>
        <w:t>.</w:t>
      </w:r>
      <w:r w:rsidRPr="00627BC2">
        <w:t xml:space="preserve"> </w:t>
      </w:r>
      <w:hyperlink r:id="rId265" w:history="1">
        <w:r w:rsidRPr="00FF37E0">
          <w:rPr>
            <w:i/>
          </w:rPr>
          <w:t>Photo tourism: Exploring photo collections in 3D</w:t>
        </w:r>
      </w:hyperlink>
      <w:r>
        <w:t>.</w:t>
      </w:r>
      <w:r w:rsidRPr="00627BC2">
        <w:t xml:space="preserve"> ACM Transactions on Graphics</w:t>
      </w:r>
      <w:r>
        <w:t xml:space="preserve">, </w:t>
      </w:r>
      <w:r w:rsidRPr="00627BC2">
        <w:t>2006</w:t>
      </w:r>
      <w:r>
        <w:t>.</w:t>
      </w:r>
      <w:bookmarkEnd w:id="68"/>
    </w:p>
    <w:p w:rsidR="0043192D" w:rsidRDefault="0043192D" w:rsidP="00A57ED4">
      <w:pPr>
        <w:pStyle w:val="References"/>
      </w:pPr>
      <w:bookmarkStart w:id="69" w:name="_Ref286234770"/>
      <w:bookmarkStart w:id="70" w:name="_Ref286077128"/>
      <w:bookmarkStart w:id="71"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r w:rsidR="00C52BCB" w:rsidRPr="00C52BCB">
        <w:rPr>
          <w:i/>
        </w:rPr>
        <w:t>OpenSLAM</w:t>
      </w:r>
      <w:r w:rsidR="00C52BCB">
        <w:t xml:space="preserve">. </w:t>
      </w:r>
      <w:r>
        <w:t>http://openslam.org.</w:t>
      </w:r>
      <w:bookmarkEnd w:id="69"/>
      <w:r w:rsidRPr="0043192D">
        <w:t xml:space="preserve"> </w:t>
      </w:r>
    </w:p>
    <w:p w:rsidR="00AA5EE3" w:rsidRPr="00A57ED4" w:rsidRDefault="00AA5EE3" w:rsidP="00A57ED4">
      <w:pPr>
        <w:pStyle w:val="References"/>
      </w:pPr>
      <w:bookmarkStart w:id="72" w:name="_Ref289720448"/>
      <w:r w:rsidRPr="00A57ED4">
        <w:t xml:space="preserve">S. Thrun.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70"/>
      <w:bookmarkEnd w:id="72"/>
    </w:p>
    <w:p w:rsidR="007517DE" w:rsidRPr="00A57ED4" w:rsidRDefault="007517DE" w:rsidP="00A57ED4">
      <w:pPr>
        <w:pStyle w:val="References"/>
      </w:pPr>
      <w:bookmarkStart w:id="73" w:name="_Ref289720471"/>
      <w:r w:rsidRPr="00A57ED4">
        <w:t xml:space="preserve">G. Welch and G. Bishop. </w:t>
      </w:r>
      <w:r w:rsidRPr="00EA4E67">
        <w:rPr>
          <w:i/>
        </w:rPr>
        <w:t>An Introduction to the Kalman Filter</w:t>
      </w:r>
      <w:r w:rsidRPr="00A57ED4">
        <w:t>. Unive</w:t>
      </w:r>
      <w:r w:rsidRPr="00A57ED4">
        <w:t>r</w:t>
      </w:r>
      <w:r w:rsidRPr="00A57ED4">
        <w:t>sity of North Carolina at Chapel Hill Technical Report 95-041, 1995.</w:t>
      </w:r>
      <w:bookmarkEnd w:id="71"/>
      <w:bookmarkEnd w:id="73"/>
    </w:p>
    <w:p w:rsidR="00331E2D" w:rsidRPr="00A57ED4" w:rsidRDefault="007517DE" w:rsidP="00331E2D">
      <w:pPr>
        <w:pStyle w:val="References"/>
      </w:pPr>
      <w:bookmarkStart w:id="74" w:name="_Ref286928587"/>
      <w:r w:rsidRPr="00A57ED4">
        <w:t>S.</w:t>
      </w:r>
      <w:r w:rsidR="00FC0E62" w:rsidRPr="00A57ED4">
        <w:t xml:space="preserve"> Von Worley. </w:t>
      </w:r>
      <w:r w:rsidR="00FC0E62" w:rsidRPr="00EA4E67">
        <w:rPr>
          <w:i/>
        </w:rPr>
        <w:t>The Contiguous United States Visualized by Distance to the Nearest McDonald's</w:t>
      </w:r>
      <w:r w:rsidR="00FC0E62" w:rsidRPr="00A57ED4">
        <w:t xml:space="preserve">. </w:t>
      </w:r>
      <w:r w:rsidR="00D951AD" w:rsidRPr="00A57ED4">
        <w:t xml:space="preserve">http://www.datapointed.net. Data courtesy of </w:t>
      </w:r>
      <w:proofErr w:type="spellStart"/>
      <w:r w:rsidR="00D951AD" w:rsidRPr="00A57ED4">
        <w:t>AggData</w:t>
      </w:r>
      <w:proofErr w:type="spellEnd"/>
      <w:r w:rsidR="00D951AD" w:rsidRPr="00A57ED4">
        <w:t xml:space="preserve">. http://www.aggdata.com. </w:t>
      </w:r>
      <w:r w:rsidR="00975E36" w:rsidRPr="00A57ED4">
        <w:t>Used with permission.</w:t>
      </w:r>
      <w:bookmarkEnd w:id="24"/>
      <w:bookmarkEnd w:id="65"/>
      <w:bookmarkEnd w:id="74"/>
    </w:p>
    <w:sectPr w:rsidR="00331E2D" w:rsidRPr="00A57ED4" w:rsidSect="00DA3DE6">
      <w:footerReference w:type="default" r:id="rId266"/>
      <w:headerReference w:type="first" r:id="rId267"/>
      <w:footerReference w:type="first" r:id="rId268"/>
      <w:type w:val="continuous"/>
      <w:pgSz w:w="12240" w:h="15840" w:code="1"/>
      <w:pgMar w:top="1080" w:right="900" w:bottom="1440" w:left="900"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45ADB" w:rsidRDefault="00045ADB" w:rsidP="00E751C1">
      <w:r>
        <w:separator/>
      </w:r>
    </w:p>
  </w:endnote>
  <w:endnote w:type="continuationSeparator" w:id="0">
    <w:p w:rsidR="00045ADB" w:rsidRDefault="00045ADB"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ADB" w:rsidRPr="00DA3DE6" w:rsidRDefault="00045ADB" w:rsidP="00DA3DE6">
    <w:pPr>
      <w:pStyle w:val="FootnoteText"/>
    </w:pPr>
    <w:r>
      <w:t>SSCI Proprietary – Not approved for public release. A public version of this paper is expected to appear in JNC 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ADB" w:rsidRPr="008D3DD1" w:rsidRDefault="00045ADB" w:rsidP="008D3DD1">
    <w:pPr>
      <w:pStyle w:val="FootnoteText"/>
      <w:pBdr>
        <w:bottom w:val="single" w:sz="6" w:space="6" w:color="auto"/>
      </w:pBdr>
      <w:spacing w:after="0" w:line="240" w:lineRule="auto"/>
      <w:rPr>
        <w:sz w:val="2"/>
        <w:szCs w:val="2"/>
      </w:rPr>
    </w:pPr>
  </w:p>
  <w:p w:rsidR="00045ADB" w:rsidRDefault="00045ADB" w:rsidP="00E751C1">
    <w:pPr>
      <w:pStyle w:val="FootnoteText"/>
    </w:pPr>
    <w:r w:rsidRPr="002345CC">
      <w:t xml:space="preserve">This material is based upon work supported by The Air Force Research Laboratory (AFRL) under Contract No. FA8651-09-C-0184. The views and conclusions contained in this </w:t>
    </w:r>
    <w:r>
      <w:t>paper</w:t>
    </w:r>
    <w:r w:rsidRPr="002345CC">
      <w:t xml:space="preserve"> are those of the authors and should not be interpreted as representing the official policies, either expressed or implied, of the Air Force Research Laboratory or the U. S. Government.</w:t>
    </w:r>
  </w:p>
  <w:p w:rsidR="00045ADB" w:rsidRDefault="00045ADB" w:rsidP="00E751C1">
    <w:pPr>
      <w:pStyle w:val="FootnoteText"/>
    </w:pPr>
  </w:p>
  <w:p w:rsidR="00045ADB" w:rsidRDefault="00045ADB" w:rsidP="00E751C1">
    <w:pPr>
      <w:pStyle w:val="FootnoteText"/>
    </w:pPr>
    <w:r>
      <w:t>SSCI Proprietary – Not approved for public release. A public version of this paper is expected to appear in JNC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45ADB" w:rsidRDefault="00045ADB" w:rsidP="00E751C1">
      <w:r>
        <w:separator/>
      </w:r>
    </w:p>
  </w:footnote>
  <w:footnote w:type="continuationSeparator" w:id="0">
    <w:p w:rsidR="00045ADB" w:rsidRDefault="00045ADB"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ADB" w:rsidRDefault="00045ADB" w:rsidP="008242B7">
    <w:pPr>
      <w:pStyle w:val="Title"/>
      <w:spacing w:after="240"/>
    </w:pPr>
    <w:r>
      <w:t xml:space="preserve">A General Framework for </w:t>
    </w:r>
    <w:r w:rsidRPr="00827BF8">
      <w:t xml:space="preserve">Trajectory Optimization </w:t>
    </w:r>
  </w:p>
  <w:p w:rsidR="00045ADB" w:rsidRPr="00827BF8" w:rsidRDefault="00045ADB" w:rsidP="008242B7">
    <w:pPr>
      <w:pStyle w:val="Title"/>
      <w:spacing w:after="240"/>
    </w:pPr>
    <w:r w:rsidRPr="00827BF8">
      <w:t xml:space="preserve">with Respect to </w:t>
    </w:r>
    <w:r>
      <w:t>Multiple Measures</w:t>
    </w:r>
  </w:p>
  <w:tbl>
    <w:tblPr>
      <w:tblW w:w="0" w:type="auto"/>
      <w:jc w:val="center"/>
      <w:tblCellMar>
        <w:top w:w="86" w:type="dxa"/>
        <w:left w:w="86" w:type="dxa"/>
        <w:bottom w:w="86" w:type="dxa"/>
        <w:right w:w="86" w:type="dxa"/>
      </w:tblCellMar>
      <w:tblLook w:val="04A0"/>
    </w:tblPr>
    <w:tblGrid>
      <w:gridCol w:w="3192"/>
      <w:gridCol w:w="3192"/>
      <w:gridCol w:w="3192"/>
    </w:tblGrid>
    <w:tr w:rsidR="00045ADB" w:rsidRPr="00D23612" w:rsidTr="001674CC">
      <w:trPr>
        <w:jc w:val="center"/>
      </w:trPr>
      <w:tc>
        <w:tcPr>
          <w:tcW w:w="3192" w:type="dxa"/>
        </w:tcPr>
        <w:p w:rsidR="00045ADB" w:rsidRPr="001674CC" w:rsidRDefault="00045ADB" w:rsidP="001674CC">
          <w:pPr>
            <w:pStyle w:val="TableofAuthorities"/>
            <w:rPr>
              <w:szCs w:val="22"/>
            </w:rPr>
          </w:pPr>
          <w:r w:rsidRPr="001674CC">
            <w:rPr>
              <w:szCs w:val="22"/>
            </w:rPr>
            <w:t>David D. Diel</w:t>
          </w:r>
        </w:p>
        <w:p w:rsidR="00045ADB" w:rsidRPr="001674CC" w:rsidRDefault="00045ADB" w:rsidP="001674CC">
          <w:pPr>
            <w:pStyle w:val="TableofAuthorities"/>
            <w:rPr>
              <w:szCs w:val="22"/>
            </w:rPr>
          </w:pPr>
          <w:r w:rsidRPr="001674CC">
            <w:rPr>
              <w:szCs w:val="22"/>
            </w:rPr>
            <w:t>Scientific Systems Company</w:t>
          </w:r>
        </w:p>
        <w:p w:rsidR="00045ADB" w:rsidRPr="001674CC" w:rsidRDefault="00045ADB" w:rsidP="001674CC">
          <w:pPr>
            <w:pStyle w:val="TableofAuthorities"/>
            <w:rPr>
              <w:szCs w:val="22"/>
            </w:rPr>
          </w:pPr>
          <w:r w:rsidRPr="001674CC">
            <w:t>ddiel@alum.mit.edu</w:t>
          </w:r>
        </w:p>
      </w:tc>
      <w:tc>
        <w:tcPr>
          <w:tcW w:w="3192" w:type="dxa"/>
        </w:tcPr>
        <w:p w:rsidR="00045ADB" w:rsidRPr="001674CC" w:rsidRDefault="00045ADB" w:rsidP="001674CC">
          <w:pPr>
            <w:pStyle w:val="TableofAuthorities"/>
            <w:rPr>
              <w:szCs w:val="22"/>
            </w:rPr>
          </w:pPr>
          <w:r w:rsidRPr="001674CC">
            <w:rPr>
              <w:szCs w:val="22"/>
            </w:rPr>
            <w:t>Robert E. Smith</w:t>
          </w:r>
        </w:p>
        <w:p w:rsidR="00045ADB" w:rsidRPr="001674CC" w:rsidRDefault="00045ADB" w:rsidP="001674CC">
          <w:pPr>
            <w:pStyle w:val="TableofAuthorities"/>
            <w:rPr>
              <w:szCs w:val="22"/>
            </w:rPr>
          </w:pPr>
          <w:r w:rsidRPr="001674CC">
            <w:rPr>
              <w:szCs w:val="22"/>
            </w:rPr>
            <w:t>Scientific Systems Company</w:t>
          </w:r>
        </w:p>
        <w:p w:rsidR="00045ADB" w:rsidRPr="001674CC" w:rsidRDefault="00045ADB" w:rsidP="001674CC">
          <w:pPr>
            <w:pStyle w:val="TableofAuthorities"/>
            <w:rPr>
              <w:szCs w:val="22"/>
            </w:rPr>
          </w:pPr>
          <w:r w:rsidRPr="001674CC">
            <w:rPr>
              <w:szCs w:val="22"/>
            </w:rPr>
            <w:t>robert.smith@ssci.com</w:t>
          </w:r>
        </w:p>
      </w:tc>
      <w:tc>
        <w:tcPr>
          <w:tcW w:w="3192" w:type="dxa"/>
        </w:tcPr>
        <w:p w:rsidR="00045ADB" w:rsidRPr="001674CC" w:rsidRDefault="00045ADB" w:rsidP="001674CC">
          <w:pPr>
            <w:pStyle w:val="TableofAuthorities"/>
            <w:rPr>
              <w:szCs w:val="22"/>
            </w:rPr>
          </w:pPr>
          <w:r w:rsidRPr="001674CC">
            <w:rPr>
              <w:szCs w:val="22"/>
            </w:rPr>
            <w:t>Jimmy Touma</w:t>
          </w:r>
        </w:p>
        <w:p w:rsidR="00045ADB" w:rsidRPr="001674CC" w:rsidRDefault="00045ADB" w:rsidP="001674CC">
          <w:pPr>
            <w:pStyle w:val="TableofAuthorities"/>
            <w:rPr>
              <w:szCs w:val="22"/>
            </w:rPr>
          </w:pPr>
          <w:r w:rsidRPr="001674CC">
            <w:rPr>
              <w:szCs w:val="22"/>
            </w:rPr>
            <w:t>Air Force Research Laboratory</w:t>
          </w:r>
        </w:p>
        <w:p w:rsidR="00045ADB" w:rsidRPr="001674CC" w:rsidRDefault="00045ADB" w:rsidP="001674CC">
          <w:pPr>
            <w:pStyle w:val="TableofAuthorities"/>
            <w:rPr>
              <w:szCs w:val="22"/>
            </w:rPr>
          </w:pPr>
          <w:r w:rsidRPr="001674CC">
            <w:rPr>
              <w:szCs w:val="22"/>
            </w:rPr>
            <w:t>jimmy.touma@eglin.af.mil</w:t>
          </w:r>
        </w:p>
      </w:tc>
    </w:tr>
    <w:tr w:rsidR="00045ADB" w:rsidRPr="00D23612" w:rsidTr="001674CC">
      <w:trPr>
        <w:jc w:val="center"/>
      </w:trPr>
      <w:tc>
        <w:tcPr>
          <w:tcW w:w="3192" w:type="dxa"/>
        </w:tcPr>
        <w:p w:rsidR="00045ADB" w:rsidRPr="001674CC" w:rsidRDefault="00045ADB" w:rsidP="001674CC">
          <w:pPr>
            <w:pStyle w:val="TableofAuthorities"/>
            <w:rPr>
              <w:szCs w:val="22"/>
            </w:rPr>
          </w:pPr>
          <w:r w:rsidRPr="001674CC">
            <w:rPr>
              <w:szCs w:val="22"/>
            </w:rPr>
            <w:t>Niels da Vitoria Lobo</w:t>
          </w:r>
        </w:p>
        <w:p w:rsidR="00045ADB" w:rsidRPr="001674CC" w:rsidRDefault="00045ADB" w:rsidP="001674CC">
          <w:pPr>
            <w:pStyle w:val="TableofAuthorities"/>
            <w:rPr>
              <w:szCs w:val="22"/>
            </w:rPr>
          </w:pPr>
          <w:r w:rsidRPr="001674CC">
            <w:rPr>
              <w:szCs w:val="22"/>
            </w:rPr>
            <w:t>University of Central Florida</w:t>
          </w:r>
        </w:p>
        <w:p w:rsidR="00045ADB" w:rsidRPr="001674CC" w:rsidRDefault="00045ADB" w:rsidP="001674CC">
          <w:pPr>
            <w:pStyle w:val="TableofAuthorities"/>
            <w:rPr>
              <w:szCs w:val="22"/>
            </w:rPr>
          </w:pPr>
          <w:r w:rsidRPr="001674CC">
            <w:rPr>
              <w:szCs w:val="22"/>
            </w:rPr>
            <w:t>niels@cs.ucf.edu</w:t>
          </w:r>
        </w:p>
      </w:tc>
      <w:tc>
        <w:tcPr>
          <w:tcW w:w="3192" w:type="dxa"/>
        </w:tcPr>
        <w:p w:rsidR="00045ADB" w:rsidRPr="001674CC" w:rsidRDefault="00045ADB" w:rsidP="001674CC">
          <w:pPr>
            <w:pStyle w:val="TableofAuthorities"/>
            <w:rPr>
              <w:szCs w:val="22"/>
            </w:rPr>
          </w:pPr>
          <w:r w:rsidRPr="001674CC">
            <w:rPr>
              <w:szCs w:val="22"/>
            </w:rPr>
            <w:t>Omar Oreifej</w:t>
          </w:r>
        </w:p>
        <w:p w:rsidR="00045ADB" w:rsidRPr="001674CC" w:rsidRDefault="00045ADB" w:rsidP="001674CC">
          <w:pPr>
            <w:pStyle w:val="TableofAuthorities"/>
            <w:rPr>
              <w:szCs w:val="22"/>
            </w:rPr>
          </w:pPr>
          <w:r w:rsidRPr="001674CC">
            <w:rPr>
              <w:szCs w:val="22"/>
            </w:rPr>
            <w:t>University of Central Florida</w:t>
          </w:r>
        </w:p>
        <w:p w:rsidR="00045ADB" w:rsidRPr="001674CC" w:rsidRDefault="00045ADB" w:rsidP="003326E8">
          <w:pPr>
            <w:pStyle w:val="TableofAuthorities"/>
            <w:rPr>
              <w:szCs w:val="22"/>
            </w:rPr>
          </w:pPr>
          <w:r w:rsidRPr="003326E8">
            <w:rPr>
              <w:szCs w:val="22"/>
            </w:rPr>
            <w:t>oreifej@eecs.ucf.edu</w:t>
          </w:r>
        </w:p>
      </w:tc>
      <w:tc>
        <w:tcPr>
          <w:tcW w:w="3192" w:type="dxa"/>
        </w:tcPr>
        <w:p w:rsidR="00045ADB" w:rsidRPr="001674CC" w:rsidRDefault="00045ADB" w:rsidP="001674CC">
          <w:pPr>
            <w:pStyle w:val="TableofAuthorities"/>
            <w:rPr>
              <w:szCs w:val="22"/>
            </w:rPr>
          </w:pPr>
          <w:r w:rsidRPr="001674CC">
            <w:rPr>
              <w:szCs w:val="22"/>
            </w:rPr>
            <w:t>Patrick Fenelon</w:t>
          </w:r>
        </w:p>
        <w:p w:rsidR="00045ADB" w:rsidRPr="001674CC" w:rsidRDefault="00045ADB" w:rsidP="001674CC">
          <w:pPr>
            <w:pStyle w:val="TableofAuthorities"/>
            <w:rPr>
              <w:szCs w:val="22"/>
            </w:rPr>
          </w:pPr>
          <w:r w:rsidRPr="001674CC">
            <w:rPr>
              <w:szCs w:val="22"/>
            </w:rPr>
            <w:t>University of Central Florida</w:t>
          </w:r>
        </w:p>
        <w:p w:rsidR="00045ADB" w:rsidRPr="001674CC" w:rsidRDefault="00045ADB" w:rsidP="001674CC">
          <w:pPr>
            <w:pStyle w:val="TableofAuthorities"/>
            <w:rPr>
              <w:szCs w:val="22"/>
            </w:rPr>
          </w:pPr>
          <w:r w:rsidRPr="001674CC">
            <w:rPr>
              <w:szCs w:val="22"/>
            </w:rPr>
            <w:t>fenelon.patrick@gmail.com</w:t>
          </w:r>
        </w:p>
      </w:tc>
    </w:tr>
  </w:tbl>
  <w:p w:rsidR="00045ADB" w:rsidRPr="00F56791" w:rsidRDefault="00045ADB" w:rsidP="00E751C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1">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4E4322"/>
    <w:multiLevelType w:val="hybridMultilevel"/>
    <w:tmpl w:val="63B6D9AA"/>
    <w:lvl w:ilvl="0" w:tplc="B43CE000">
      <w:start w:val="1"/>
      <w:numFmt w:val="bullet"/>
      <w:lvlText w:val=""/>
      <w:lvlJc w:val="left"/>
      <w:pPr>
        <w:ind w:left="950" w:hanging="360"/>
      </w:pPr>
      <w:rPr>
        <w:rFonts w:ascii="Symbol" w:hAnsi="Symbol" w:hint="default"/>
        <w:sz w:val="18"/>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3">
    <w:nsid w:val="10A40D62"/>
    <w:multiLevelType w:val="hybridMultilevel"/>
    <w:tmpl w:val="E9DC592E"/>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1C5ADE"/>
    <w:multiLevelType w:val="hybridMultilevel"/>
    <w:tmpl w:val="62560FA4"/>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5">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3"/>
  </w:num>
  <w:num w:numId="13">
    <w:abstractNumId w:val="11"/>
  </w:num>
  <w:num w:numId="14">
    <w:abstractNumId w:val="15"/>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13"/>
  </w:num>
  <w:num w:numId="19">
    <w:abstractNumId w:val="13"/>
    <w:lvlOverride w:ilvl="0">
      <w:startOverride w:val="1"/>
    </w:lvlOverride>
  </w:num>
  <w:num w:numId="20">
    <w:abstractNumId w:val="16"/>
  </w:num>
  <w:num w:numId="21">
    <w:abstractNumId w:val="13"/>
    <w:lvlOverride w:ilvl="0">
      <w:startOverride w:val="1"/>
    </w:lvlOverride>
  </w:num>
  <w:num w:numId="22">
    <w:abstractNumId w:val="13"/>
    <w:lvlOverride w:ilvl="0">
      <w:startOverride w:val="1"/>
    </w:lvlOverride>
  </w:num>
  <w:num w:numId="23">
    <w:abstractNumId w:val="13"/>
    <w:lvlOverride w:ilvl="0">
      <w:startOverride w:val="1"/>
    </w:lvlOverride>
  </w:num>
  <w:num w:numId="24">
    <w:abstractNumId w:val="14"/>
  </w:num>
  <w:num w:numId="25">
    <w:abstractNumId w:val="12"/>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embedSystemFonts/>
  <w:bordersDoNotSurroundHeader/>
  <w:bordersDoNotSurroundFooter/>
  <w:proofState w:spelling="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17761"/>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59F6"/>
    <w:rsid w:val="00006360"/>
    <w:rsid w:val="00006383"/>
    <w:rsid w:val="000064A6"/>
    <w:rsid w:val="00006886"/>
    <w:rsid w:val="00010266"/>
    <w:rsid w:val="00010B92"/>
    <w:rsid w:val="00011186"/>
    <w:rsid w:val="000128DD"/>
    <w:rsid w:val="00012F68"/>
    <w:rsid w:val="00013DFB"/>
    <w:rsid w:val="00013E10"/>
    <w:rsid w:val="00015AC6"/>
    <w:rsid w:val="00016C3D"/>
    <w:rsid w:val="00020CEF"/>
    <w:rsid w:val="000210B4"/>
    <w:rsid w:val="00021A5E"/>
    <w:rsid w:val="00023AE3"/>
    <w:rsid w:val="00023B9A"/>
    <w:rsid w:val="00024630"/>
    <w:rsid w:val="00024959"/>
    <w:rsid w:val="00025582"/>
    <w:rsid w:val="00025D13"/>
    <w:rsid w:val="0002685E"/>
    <w:rsid w:val="00027812"/>
    <w:rsid w:val="0003019F"/>
    <w:rsid w:val="000314AF"/>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5ADB"/>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9F3"/>
    <w:rsid w:val="00063CAA"/>
    <w:rsid w:val="0006517E"/>
    <w:rsid w:val="000653E0"/>
    <w:rsid w:val="0006613C"/>
    <w:rsid w:val="0006722B"/>
    <w:rsid w:val="00067483"/>
    <w:rsid w:val="00067532"/>
    <w:rsid w:val="00070BF6"/>
    <w:rsid w:val="00070EF0"/>
    <w:rsid w:val="00071D73"/>
    <w:rsid w:val="000722FF"/>
    <w:rsid w:val="00072443"/>
    <w:rsid w:val="00072489"/>
    <w:rsid w:val="00073A01"/>
    <w:rsid w:val="00074AA9"/>
    <w:rsid w:val="00074E4F"/>
    <w:rsid w:val="00074F04"/>
    <w:rsid w:val="0007536A"/>
    <w:rsid w:val="000758DC"/>
    <w:rsid w:val="000759B9"/>
    <w:rsid w:val="000772B9"/>
    <w:rsid w:val="00077955"/>
    <w:rsid w:val="000809BD"/>
    <w:rsid w:val="00081796"/>
    <w:rsid w:val="0008185C"/>
    <w:rsid w:val="00081B49"/>
    <w:rsid w:val="00081FA6"/>
    <w:rsid w:val="00081FD3"/>
    <w:rsid w:val="0008228B"/>
    <w:rsid w:val="000822AD"/>
    <w:rsid w:val="00082E51"/>
    <w:rsid w:val="00083C91"/>
    <w:rsid w:val="00084762"/>
    <w:rsid w:val="00084ADA"/>
    <w:rsid w:val="00085702"/>
    <w:rsid w:val="0008590F"/>
    <w:rsid w:val="000859D6"/>
    <w:rsid w:val="00085AA6"/>
    <w:rsid w:val="00086A0B"/>
    <w:rsid w:val="00087C37"/>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5DAE"/>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5F98"/>
    <w:rsid w:val="000D6382"/>
    <w:rsid w:val="000D6E0F"/>
    <w:rsid w:val="000D6E7F"/>
    <w:rsid w:val="000D7F47"/>
    <w:rsid w:val="000E0B53"/>
    <w:rsid w:val="000E0EBD"/>
    <w:rsid w:val="000E179E"/>
    <w:rsid w:val="000E2A20"/>
    <w:rsid w:val="000E2AC4"/>
    <w:rsid w:val="000E2CF7"/>
    <w:rsid w:val="000E32F5"/>
    <w:rsid w:val="000E3839"/>
    <w:rsid w:val="000E3B8E"/>
    <w:rsid w:val="000E3E20"/>
    <w:rsid w:val="000E4B7A"/>
    <w:rsid w:val="000E4F96"/>
    <w:rsid w:val="000E5232"/>
    <w:rsid w:val="000E5C0C"/>
    <w:rsid w:val="000E5C91"/>
    <w:rsid w:val="000E5E32"/>
    <w:rsid w:val="000E7782"/>
    <w:rsid w:val="000F323C"/>
    <w:rsid w:val="000F46A2"/>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5C2"/>
    <w:rsid w:val="0011297B"/>
    <w:rsid w:val="00112B5C"/>
    <w:rsid w:val="00114440"/>
    <w:rsid w:val="00115887"/>
    <w:rsid w:val="00117AE0"/>
    <w:rsid w:val="00117FF2"/>
    <w:rsid w:val="00121DA9"/>
    <w:rsid w:val="00123767"/>
    <w:rsid w:val="00123DE1"/>
    <w:rsid w:val="001244BA"/>
    <w:rsid w:val="001247C4"/>
    <w:rsid w:val="00124F26"/>
    <w:rsid w:val="001269CF"/>
    <w:rsid w:val="0012793A"/>
    <w:rsid w:val="00130ED6"/>
    <w:rsid w:val="00133D5C"/>
    <w:rsid w:val="001342C0"/>
    <w:rsid w:val="00134875"/>
    <w:rsid w:val="0013493B"/>
    <w:rsid w:val="00136984"/>
    <w:rsid w:val="0013778F"/>
    <w:rsid w:val="00137A7F"/>
    <w:rsid w:val="0014012E"/>
    <w:rsid w:val="001404A3"/>
    <w:rsid w:val="0014069A"/>
    <w:rsid w:val="00141B62"/>
    <w:rsid w:val="0014206C"/>
    <w:rsid w:val="00142A6B"/>
    <w:rsid w:val="001453BB"/>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BF9"/>
    <w:rsid w:val="00176C2E"/>
    <w:rsid w:val="001770ED"/>
    <w:rsid w:val="00177997"/>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8DE"/>
    <w:rsid w:val="001A1AC9"/>
    <w:rsid w:val="001A2038"/>
    <w:rsid w:val="001A43D1"/>
    <w:rsid w:val="001A441A"/>
    <w:rsid w:val="001A452E"/>
    <w:rsid w:val="001A46DE"/>
    <w:rsid w:val="001A4C61"/>
    <w:rsid w:val="001A5423"/>
    <w:rsid w:val="001A56D8"/>
    <w:rsid w:val="001A5D43"/>
    <w:rsid w:val="001A6562"/>
    <w:rsid w:val="001A7C05"/>
    <w:rsid w:val="001B1952"/>
    <w:rsid w:val="001B1D0A"/>
    <w:rsid w:val="001B2651"/>
    <w:rsid w:val="001B2D40"/>
    <w:rsid w:val="001B2E0F"/>
    <w:rsid w:val="001B3E63"/>
    <w:rsid w:val="001B4B51"/>
    <w:rsid w:val="001B67FC"/>
    <w:rsid w:val="001B7088"/>
    <w:rsid w:val="001B78A5"/>
    <w:rsid w:val="001C19C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723A"/>
    <w:rsid w:val="001D7CDA"/>
    <w:rsid w:val="001E0261"/>
    <w:rsid w:val="001E107A"/>
    <w:rsid w:val="001E1172"/>
    <w:rsid w:val="001E24FC"/>
    <w:rsid w:val="001E2981"/>
    <w:rsid w:val="001E3D40"/>
    <w:rsid w:val="001E4ECE"/>
    <w:rsid w:val="001E643E"/>
    <w:rsid w:val="001E650B"/>
    <w:rsid w:val="001E7F8F"/>
    <w:rsid w:val="001F0A71"/>
    <w:rsid w:val="001F11F1"/>
    <w:rsid w:val="001F19A9"/>
    <w:rsid w:val="001F1C86"/>
    <w:rsid w:val="001F21E7"/>
    <w:rsid w:val="001F2B0B"/>
    <w:rsid w:val="001F42FE"/>
    <w:rsid w:val="001F5620"/>
    <w:rsid w:val="001F595C"/>
    <w:rsid w:val="001F5CCF"/>
    <w:rsid w:val="001F6D4B"/>
    <w:rsid w:val="001F7827"/>
    <w:rsid w:val="00200A4D"/>
    <w:rsid w:val="002027DD"/>
    <w:rsid w:val="00202FE1"/>
    <w:rsid w:val="00203684"/>
    <w:rsid w:val="002038F9"/>
    <w:rsid w:val="00203AE5"/>
    <w:rsid w:val="00203F2A"/>
    <w:rsid w:val="00204613"/>
    <w:rsid w:val="002048D1"/>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BE6"/>
    <w:rsid w:val="00223F33"/>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37885"/>
    <w:rsid w:val="0024016C"/>
    <w:rsid w:val="0024028E"/>
    <w:rsid w:val="002406A4"/>
    <w:rsid w:val="00240713"/>
    <w:rsid w:val="002410BB"/>
    <w:rsid w:val="00241F2E"/>
    <w:rsid w:val="00242348"/>
    <w:rsid w:val="00242CE7"/>
    <w:rsid w:val="0024384A"/>
    <w:rsid w:val="002445FC"/>
    <w:rsid w:val="00245779"/>
    <w:rsid w:val="00245E27"/>
    <w:rsid w:val="00246B9B"/>
    <w:rsid w:val="00246C6B"/>
    <w:rsid w:val="0024700E"/>
    <w:rsid w:val="00247013"/>
    <w:rsid w:val="00247B08"/>
    <w:rsid w:val="0025049D"/>
    <w:rsid w:val="0025067F"/>
    <w:rsid w:val="002520C9"/>
    <w:rsid w:val="002520F1"/>
    <w:rsid w:val="00252F26"/>
    <w:rsid w:val="002537CB"/>
    <w:rsid w:val="002539DE"/>
    <w:rsid w:val="00253F79"/>
    <w:rsid w:val="002548FF"/>
    <w:rsid w:val="00254CA4"/>
    <w:rsid w:val="00255087"/>
    <w:rsid w:val="0025638E"/>
    <w:rsid w:val="002567B4"/>
    <w:rsid w:val="00256A9E"/>
    <w:rsid w:val="00256E1C"/>
    <w:rsid w:val="00256FCC"/>
    <w:rsid w:val="002577E0"/>
    <w:rsid w:val="00260466"/>
    <w:rsid w:val="0026167D"/>
    <w:rsid w:val="00262112"/>
    <w:rsid w:val="00263C5B"/>
    <w:rsid w:val="00263ECC"/>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1646"/>
    <w:rsid w:val="00281DFF"/>
    <w:rsid w:val="002822A7"/>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24E3"/>
    <w:rsid w:val="002A3BD9"/>
    <w:rsid w:val="002A3ED3"/>
    <w:rsid w:val="002A4825"/>
    <w:rsid w:val="002A5E5D"/>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2250"/>
    <w:rsid w:val="00312879"/>
    <w:rsid w:val="003132E1"/>
    <w:rsid w:val="003134B0"/>
    <w:rsid w:val="003135CD"/>
    <w:rsid w:val="003148D4"/>
    <w:rsid w:val="00314A67"/>
    <w:rsid w:val="0031590B"/>
    <w:rsid w:val="00315B1A"/>
    <w:rsid w:val="0031657B"/>
    <w:rsid w:val="00316AAB"/>
    <w:rsid w:val="003212B9"/>
    <w:rsid w:val="00322EA0"/>
    <w:rsid w:val="003237AF"/>
    <w:rsid w:val="00324A0E"/>
    <w:rsid w:val="00326C5D"/>
    <w:rsid w:val="003307B5"/>
    <w:rsid w:val="00331342"/>
    <w:rsid w:val="00331A54"/>
    <w:rsid w:val="00331E15"/>
    <w:rsid w:val="00331E2D"/>
    <w:rsid w:val="003326E8"/>
    <w:rsid w:val="00332F2F"/>
    <w:rsid w:val="003331BA"/>
    <w:rsid w:val="00333F47"/>
    <w:rsid w:val="003342EE"/>
    <w:rsid w:val="00334C6A"/>
    <w:rsid w:val="0033597D"/>
    <w:rsid w:val="003361B8"/>
    <w:rsid w:val="003374BF"/>
    <w:rsid w:val="00337DAE"/>
    <w:rsid w:val="0034074F"/>
    <w:rsid w:val="00342BA8"/>
    <w:rsid w:val="0034335A"/>
    <w:rsid w:val="00343AE9"/>
    <w:rsid w:val="003442DE"/>
    <w:rsid w:val="003444EE"/>
    <w:rsid w:val="00346E26"/>
    <w:rsid w:val="00346E5C"/>
    <w:rsid w:val="003509BE"/>
    <w:rsid w:val="00351187"/>
    <w:rsid w:val="00351716"/>
    <w:rsid w:val="003518C8"/>
    <w:rsid w:val="00351FC0"/>
    <w:rsid w:val="003523FC"/>
    <w:rsid w:val="00354550"/>
    <w:rsid w:val="00354A41"/>
    <w:rsid w:val="00354E03"/>
    <w:rsid w:val="00354FF5"/>
    <w:rsid w:val="0035593D"/>
    <w:rsid w:val="00356CA2"/>
    <w:rsid w:val="00356EE2"/>
    <w:rsid w:val="0036252A"/>
    <w:rsid w:val="00362835"/>
    <w:rsid w:val="00362F47"/>
    <w:rsid w:val="00363FD3"/>
    <w:rsid w:val="003649C4"/>
    <w:rsid w:val="0036517C"/>
    <w:rsid w:val="00366BE6"/>
    <w:rsid w:val="00367EA9"/>
    <w:rsid w:val="00370562"/>
    <w:rsid w:val="00372288"/>
    <w:rsid w:val="003729BC"/>
    <w:rsid w:val="00372FAA"/>
    <w:rsid w:val="003732ED"/>
    <w:rsid w:val="0037378A"/>
    <w:rsid w:val="00375667"/>
    <w:rsid w:val="00375F90"/>
    <w:rsid w:val="003760F5"/>
    <w:rsid w:val="0037634E"/>
    <w:rsid w:val="00376E46"/>
    <w:rsid w:val="0037723E"/>
    <w:rsid w:val="003801AB"/>
    <w:rsid w:val="00380CC8"/>
    <w:rsid w:val="003816AC"/>
    <w:rsid w:val="0038251A"/>
    <w:rsid w:val="00382BDC"/>
    <w:rsid w:val="0038321C"/>
    <w:rsid w:val="003845F0"/>
    <w:rsid w:val="00384632"/>
    <w:rsid w:val="00385FB4"/>
    <w:rsid w:val="00386409"/>
    <w:rsid w:val="00386695"/>
    <w:rsid w:val="003868AD"/>
    <w:rsid w:val="00386ABC"/>
    <w:rsid w:val="00387320"/>
    <w:rsid w:val="00390273"/>
    <w:rsid w:val="00390DA8"/>
    <w:rsid w:val="0039113C"/>
    <w:rsid w:val="00391B88"/>
    <w:rsid w:val="0039297E"/>
    <w:rsid w:val="00392AF7"/>
    <w:rsid w:val="003932A7"/>
    <w:rsid w:val="003938CB"/>
    <w:rsid w:val="003943C9"/>
    <w:rsid w:val="00394665"/>
    <w:rsid w:val="003947D2"/>
    <w:rsid w:val="00396611"/>
    <w:rsid w:val="003969A5"/>
    <w:rsid w:val="003A25DC"/>
    <w:rsid w:val="003A272B"/>
    <w:rsid w:val="003A2B25"/>
    <w:rsid w:val="003A2BD7"/>
    <w:rsid w:val="003A3196"/>
    <w:rsid w:val="003A4671"/>
    <w:rsid w:val="003A4DD9"/>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1A3"/>
    <w:rsid w:val="003B546A"/>
    <w:rsid w:val="003B58CD"/>
    <w:rsid w:val="003B68B5"/>
    <w:rsid w:val="003B70AD"/>
    <w:rsid w:val="003B7AF9"/>
    <w:rsid w:val="003B7C39"/>
    <w:rsid w:val="003C019C"/>
    <w:rsid w:val="003C0D79"/>
    <w:rsid w:val="003C10BC"/>
    <w:rsid w:val="003C303A"/>
    <w:rsid w:val="003C38A5"/>
    <w:rsid w:val="003C4D8B"/>
    <w:rsid w:val="003C595E"/>
    <w:rsid w:val="003D1C1C"/>
    <w:rsid w:val="003D1EAC"/>
    <w:rsid w:val="003D1EF9"/>
    <w:rsid w:val="003D23B8"/>
    <w:rsid w:val="003D2E0D"/>
    <w:rsid w:val="003D3519"/>
    <w:rsid w:val="003D526E"/>
    <w:rsid w:val="003D5914"/>
    <w:rsid w:val="003D6484"/>
    <w:rsid w:val="003D6C04"/>
    <w:rsid w:val="003D6D28"/>
    <w:rsid w:val="003E0580"/>
    <w:rsid w:val="003E28F8"/>
    <w:rsid w:val="003E33FA"/>
    <w:rsid w:val="003E34CE"/>
    <w:rsid w:val="003E499D"/>
    <w:rsid w:val="003E5B43"/>
    <w:rsid w:val="003E5C1B"/>
    <w:rsid w:val="003E7EDE"/>
    <w:rsid w:val="003F0452"/>
    <w:rsid w:val="003F0B78"/>
    <w:rsid w:val="003F1A41"/>
    <w:rsid w:val="003F1C13"/>
    <w:rsid w:val="003F2632"/>
    <w:rsid w:val="003F2D05"/>
    <w:rsid w:val="003F467B"/>
    <w:rsid w:val="003F4B04"/>
    <w:rsid w:val="003F5E6A"/>
    <w:rsid w:val="003F5F43"/>
    <w:rsid w:val="003F6612"/>
    <w:rsid w:val="003F6AA4"/>
    <w:rsid w:val="00400593"/>
    <w:rsid w:val="0040095E"/>
    <w:rsid w:val="004012EE"/>
    <w:rsid w:val="00401595"/>
    <w:rsid w:val="004030FF"/>
    <w:rsid w:val="00404930"/>
    <w:rsid w:val="00406D9D"/>
    <w:rsid w:val="004079CE"/>
    <w:rsid w:val="00411A43"/>
    <w:rsid w:val="00411D06"/>
    <w:rsid w:val="00412DFB"/>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69AF"/>
    <w:rsid w:val="0042731A"/>
    <w:rsid w:val="00427B7E"/>
    <w:rsid w:val="00430105"/>
    <w:rsid w:val="004302CE"/>
    <w:rsid w:val="00430CED"/>
    <w:rsid w:val="00431727"/>
    <w:rsid w:val="0043192D"/>
    <w:rsid w:val="00431A8C"/>
    <w:rsid w:val="00432FE3"/>
    <w:rsid w:val="00433194"/>
    <w:rsid w:val="00433D0D"/>
    <w:rsid w:val="00436229"/>
    <w:rsid w:val="0043727C"/>
    <w:rsid w:val="0044049B"/>
    <w:rsid w:val="00441331"/>
    <w:rsid w:val="004427D6"/>
    <w:rsid w:val="00442E1F"/>
    <w:rsid w:val="004439AD"/>
    <w:rsid w:val="00443D30"/>
    <w:rsid w:val="004442EC"/>
    <w:rsid w:val="004451F6"/>
    <w:rsid w:val="00446341"/>
    <w:rsid w:val="00446B4C"/>
    <w:rsid w:val="00446B4F"/>
    <w:rsid w:val="00450158"/>
    <w:rsid w:val="00450E25"/>
    <w:rsid w:val="00450E8D"/>
    <w:rsid w:val="004522A6"/>
    <w:rsid w:val="00452E79"/>
    <w:rsid w:val="00453F13"/>
    <w:rsid w:val="00455277"/>
    <w:rsid w:val="00456B0A"/>
    <w:rsid w:val="0045760D"/>
    <w:rsid w:val="0046003C"/>
    <w:rsid w:val="004600FA"/>
    <w:rsid w:val="00460390"/>
    <w:rsid w:val="00460753"/>
    <w:rsid w:val="00463D8F"/>
    <w:rsid w:val="00463DAA"/>
    <w:rsid w:val="0046479D"/>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76E22"/>
    <w:rsid w:val="004802A5"/>
    <w:rsid w:val="00480762"/>
    <w:rsid w:val="00482F88"/>
    <w:rsid w:val="00483D0E"/>
    <w:rsid w:val="00483D1D"/>
    <w:rsid w:val="00484528"/>
    <w:rsid w:val="00485961"/>
    <w:rsid w:val="00485C9E"/>
    <w:rsid w:val="004861AD"/>
    <w:rsid w:val="0048624E"/>
    <w:rsid w:val="004864D3"/>
    <w:rsid w:val="004878C0"/>
    <w:rsid w:val="00487E44"/>
    <w:rsid w:val="00491836"/>
    <w:rsid w:val="00492DDD"/>
    <w:rsid w:val="0049397C"/>
    <w:rsid w:val="00494BC9"/>
    <w:rsid w:val="0049505F"/>
    <w:rsid w:val="004957B4"/>
    <w:rsid w:val="00495A99"/>
    <w:rsid w:val="004961FF"/>
    <w:rsid w:val="00497C34"/>
    <w:rsid w:val="004A315A"/>
    <w:rsid w:val="004A3F68"/>
    <w:rsid w:val="004A3FF5"/>
    <w:rsid w:val="004A42B2"/>
    <w:rsid w:val="004A4514"/>
    <w:rsid w:val="004A47C6"/>
    <w:rsid w:val="004A48D5"/>
    <w:rsid w:val="004A5260"/>
    <w:rsid w:val="004A57D4"/>
    <w:rsid w:val="004A6436"/>
    <w:rsid w:val="004A6CE7"/>
    <w:rsid w:val="004A72A9"/>
    <w:rsid w:val="004B154B"/>
    <w:rsid w:val="004B1616"/>
    <w:rsid w:val="004B3730"/>
    <w:rsid w:val="004B54ED"/>
    <w:rsid w:val="004B5E98"/>
    <w:rsid w:val="004B6504"/>
    <w:rsid w:val="004B670C"/>
    <w:rsid w:val="004B79DB"/>
    <w:rsid w:val="004B7A46"/>
    <w:rsid w:val="004C05CB"/>
    <w:rsid w:val="004C060C"/>
    <w:rsid w:val="004C1C7C"/>
    <w:rsid w:val="004C1CCC"/>
    <w:rsid w:val="004C21BD"/>
    <w:rsid w:val="004C3523"/>
    <w:rsid w:val="004C3538"/>
    <w:rsid w:val="004C37EC"/>
    <w:rsid w:val="004C4A56"/>
    <w:rsid w:val="004C5F13"/>
    <w:rsid w:val="004C6DFB"/>
    <w:rsid w:val="004D0A8E"/>
    <w:rsid w:val="004D145C"/>
    <w:rsid w:val="004D14B2"/>
    <w:rsid w:val="004D1A3D"/>
    <w:rsid w:val="004D1E6D"/>
    <w:rsid w:val="004D2847"/>
    <w:rsid w:val="004D2CF7"/>
    <w:rsid w:val="004D382C"/>
    <w:rsid w:val="004D571F"/>
    <w:rsid w:val="004D69F3"/>
    <w:rsid w:val="004D716D"/>
    <w:rsid w:val="004D751B"/>
    <w:rsid w:val="004D7E81"/>
    <w:rsid w:val="004D7F1A"/>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3FEF"/>
    <w:rsid w:val="00504D1F"/>
    <w:rsid w:val="00506F88"/>
    <w:rsid w:val="00507ED7"/>
    <w:rsid w:val="005100B0"/>
    <w:rsid w:val="00510CC0"/>
    <w:rsid w:val="00511009"/>
    <w:rsid w:val="0051175A"/>
    <w:rsid w:val="00511D78"/>
    <w:rsid w:val="00511F3F"/>
    <w:rsid w:val="00511FA3"/>
    <w:rsid w:val="005123A5"/>
    <w:rsid w:val="00512ADE"/>
    <w:rsid w:val="00512F25"/>
    <w:rsid w:val="0051328C"/>
    <w:rsid w:val="005137D5"/>
    <w:rsid w:val="00514DB2"/>
    <w:rsid w:val="00515294"/>
    <w:rsid w:val="00515D75"/>
    <w:rsid w:val="0051617A"/>
    <w:rsid w:val="00517B5F"/>
    <w:rsid w:val="0052022A"/>
    <w:rsid w:val="0052244C"/>
    <w:rsid w:val="0052257D"/>
    <w:rsid w:val="0052263E"/>
    <w:rsid w:val="00523A96"/>
    <w:rsid w:val="00524044"/>
    <w:rsid w:val="0052417C"/>
    <w:rsid w:val="00524B6F"/>
    <w:rsid w:val="00526964"/>
    <w:rsid w:val="00526A51"/>
    <w:rsid w:val="00526A93"/>
    <w:rsid w:val="00527665"/>
    <w:rsid w:val="00530FB2"/>
    <w:rsid w:val="0053125C"/>
    <w:rsid w:val="00531786"/>
    <w:rsid w:val="00531998"/>
    <w:rsid w:val="00532A29"/>
    <w:rsid w:val="00532C08"/>
    <w:rsid w:val="00532FE4"/>
    <w:rsid w:val="00533341"/>
    <w:rsid w:val="00533581"/>
    <w:rsid w:val="005337F9"/>
    <w:rsid w:val="00534449"/>
    <w:rsid w:val="00534A6C"/>
    <w:rsid w:val="00534CAF"/>
    <w:rsid w:val="00536CFA"/>
    <w:rsid w:val="00540947"/>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4CBB"/>
    <w:rsid w:val="00555164"/>
    <w:rsid w:val="0055655E"/>
    <w:rsid w:val="00557A14"/>
    <w:rsid w:val="00560A46"/>
    <w:rsid w:val="00561CB5"/>
    <w:rsid w:val="0056213C"/>
    <w:rsid w:val="005622FE"/>
    <w:rsid w:val="00562FB8"/>
    <w:rsid w:val="005630C4"/>
    <w:rsid w:val="005634A3"/>
    <w:rsid w:val="00564371"/>
    <w:rsid w:val="0056443E"/>
    <w:rsid w:val="00566A7D"/>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D58"/>
    <w:rsid w:val="0058573F"/>
    <w:rsid w:val="00585FBB"/>
    <w:rsid w:val="00585FCD"/>
    <w:rsid w:val="00587633"/>
    <w:rsid w:val="00587984"/>
    <w:rsid w:val="00587E4D"/>
    <w:rsid w:val="00590680"/>
    <w:rsid w:val="00590C37"/>
    <w:rsid w:val="00590DE0"/>
    <w:rsid w:val="00591A83"/>
    <w:rsid w:val="00593584"/>
    <w:rsid w:val="005937CE"/>
    <w:rsid w:val="00593B3D"/>
    <w:rsid w:val="00593FDB"/>
    <w:rsid w:val="00594100"/>
    <w:rsid w:val="005962E9"/>
    <w:rsid w:val="00596BDE"/>
    <w:rsid w:val="00597C32"/>
    <w:rsid w:val="00597CCE"/>
    <w:rsid w:val="00597F7F"/>
    <w:rsid w:val="005A09B6"/>
    <w:rsid w:val="005A09CE"/>
    <w:rsid w:val="005A12B5"/>
    <w:rsid w:val="005A2C88"/>
    <w:rsid w:val="005A3175"/>
    <w:rsid w:val="005A3659"/>
    <w:rsid w:val="005A3A41"/>
    <w:rsid w:val="005A3F38"/>
    <w:rsid w:val="005A4594"/>
    <w:rsid w:val="005A4B36"/>
    <w:rsid w:val="005A546D"/>
    <w:rsid w:val="005A6C33"/>
    <w:rsid w:val="005A7E61"/>
    <w:rsid w:val="005B256D"/>
    <w:rsid w:val="005B2BD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2B01"/>
    <w:rsid w:val="005C3364"/>
    <w:rsid w:val="005C3C63"/>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4C2"/>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27F7"/>
    <w:rsid w:val="005F2EEC"/>
    <w:rsid w:val="005F33E9"/>
    <w:rsid w:val="005F3FE4"/>
    <w:rsid w:val="005F5F23"/>
    <w:rsid w:val="005F6033"/>
    <w:rsid w:val="005F660B"/>
    <w:rsid w:val="005F6ADB"/>
    <w:rsid w:val="005F71F4"/>
    <w:rsid w:val="005F7B2F"/>
    <w:rsid w:val="00600341"/>
    <w:rsid w:val="00604CE5"/>
    <w:rsid w:val="00604D4D"/>
    <w:rsid w:val="00606D4B"/>
    <w:rsid w:val="006102E2"/>
    <w:rsid w:val="00610FB6"/>
    <w:rsid w:val="00611358"/>
    <w:rsid w:val="006118F7"/>
    <w:rsid w:val="00611A30"/>
    <w:rsid w:val="00611DB7"/>
    <w:rsid w:val="00611DFF"/>
    <w:rsid w:val="00612D45"/>
    <w:rsid w:val="0061316C"/>
    <w:rsid w:val="00613EF3"/>
    <w:rsid w:val="00614811"/>
    <w:rsid w:val="00614AED"/>
    <w:rsid w:val="00614C5F"/>
    <w:rsid w:val="00615483"/>
    <w:rsid w:val="00615FFF"/>
    <w:rsid w:val="00620338"/>
    <w:rsid w:val="00621141"/>
    <w:rsid w:val="00621DD0"/>
    <w:rsid w:val="006226E4"/>
    <w:rsid w:val="00623A7B"/>
    <w:rsid w:val="006244D8"/>
    <w:rsid w:val="006249DA"/>
    <w:rsid w:val="00624E4E"/>
    <w:rsid w:val="0062552B"/>
    <w:rsid w:val="00627EEB"/>
    <w:rsid w:val="00630AA3"/>
    <w:rsid w:val="00631499"/>
    <w:rsid w:val="006315A1"/>
    <w:rsid w:val="00632375"/>
    <w:rsid w:val="00632A49"/>
    <w:rsid w:val="00633371"/>
    <w:rsid w:val="006346F3"/>
    <w:rsid w:val="00634D78"/>
    <w:rsid w:val="006352C5"/>
    <w:rsid w:val="00635874"/>
    <w:rsid w:val="006363C8"/>
    <w:rsid w:val="0064194E"/>
    <w:rsid w:val="006429AD"/>
    <w:rsid w:val="0064333E"/>
    <w:rsid w:val="00644288"/>
    <w:rsid w:val="00645823"/>
    <w:rsid w:val="00647FC1"/>
    <w:rsid w:val="0065007E"/>
    <w:rsid w:val="0065027B"/>
    <w:rsid w:val="00650F07"/>
    <w:rsid w:val="00651369"/>
    <w:rsid w:val="00651686"/>
    <w:rsid w:val="0065220E"/>
    <w:rsid w:val="00652CCD"/>
    <w:rsid w:val="00653C11"/>
    <w:rsid w:val="00655872"/>
    <w:rsid w:val="00655FC8"/>
    <w:rsid w:val="0065722B"/>
    <w:rsid w:val="00657474"/>
    <w:rsid w:val="00657B9F"/>
    <w:rsid w:val="00660A57"/>
    <w:rsid w:val="00660D72"/>
    <w:rsid w:val="00660FBC"/>
    <w:rsid w:val="00661D8A"/>
    <w:rsid w:val="006625E2"/>
    <w:rsid w:val="0066335F"/>
    <w:rsid w:val="0066520A"/>
    <w:rsid w:val="0066524B"/>
    <w:rsid w:val="006700E2"/>
    <w:rsid w:val="00671C94"/>
    <w:rsid w:val="00672454"/>
    <w:rsid w:val="00672E1A"/>
    <w:rsid w:val="006736FD"/>
    <w:rsid w:val="00673FC7"/>
    <w:rsid w:val="006740B1"/>
    <w:rsid w:val="0067436E"/>
    <w:rsid w:val="00675F4C"/>
    <w:rsid w:val="00676004"/>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97825"/>
    <w:rsid w:val="006A029B"/>
    <w:rsid w:val="006A0E9B"/>
    <w:rsid w:val="006A0F28"/>
    <w:rsid w:val="006A0F57"/>
    <w:rsid w:val="006A1651"/>
    <w:rsid w:val="006A1B47"/>
    <w:rsid w:val="006A1E98"/>
    <w:rsid w:val="006A3B02"/>
    <w:rsid w:val="006A44CC"/>
    <w:rsid w:val="006A4F48"/>
    <w:rsid w:val="006A5227"/>
    <w:rsid w:val="006A54F8"/>
    <w:rsid w:val="006A5D40"/>
    <w:rsid w:val="006A628F"/>
    <w:rsid w:val="006A65D5"/>
    <w:rsid w:val="006A6CAD"/>
    <w:rsid w:val="006B020A"/>
    <w:rsid w:val="006B0234"/>
    <w:rsid w:val="006B1D10"/>
    <w:rsid w:val="006B1D41"/>
    <w:rsid w:val="006B1E0D"/>
    <w:rsid w:val="006B275C"/>
    <w:rsid w:val="006B38C0"/>
    <w:rsid w:val="006B39C6"/>
    <w:rsid w:val="006B49E9"/>
    <w:rsid w:val="006B4C3C"/>
    <w:rsid w:val="006B5707"/>
    <w:rsid w:val="006C004D"/>
    <w:rsid w:val="006C2AFF"/>
    <w:rsid w:val="006C381F"/>
    <w:rsid w:val="006C3F46"/>
    <w:rsid w:val="006C3F48"/>
    <w:rsid w:val="006C40AC"/>
    <w:rsid w:val="006C5408"/>
    <w:rsid w:val="006C5BAC"/>
    <w:rsid w:val="006C63C8"/>
    <w:rsid w:val="006C7149"/>
    <w:rsid w:val="006D2066"/>
    <w:rsid w:val="006D2744"/>
    <w:rsid w:val="006D4034"/>
    <w:rsid w:val="006D4626"/>
    <w:rsid w:val="006E0EA5"/>
    <w:rsid w:val="006E2F7F"/>
    <w:rsid w:val="006E560D"/>
    <w:rsid w:val="006E5876"/>
    <w:rsid w:val="006E59F5"/>
    <w:rsid w:val="006E6321"/>
    <w:rsid w:val="006E6DF1"/>
    <w:rsid w:val="006E7309"/>
    <w:rsid w:val="006E7B7F"/>
    <w:rsid w:val="006E7C6C"/>
    <w:rsid w:val="006E7CE3"/>
    <w:rsid w:val="006F01FC"/>
    <w:rsid w:val="006F0C6F"/>
    <w:rsid w:val="006F1C41"/>
    <w:rsid w:val="006F1D01"/>
    <w:rsid w:val="006F218C"/>
    <w:rsid w:val="006F2451"/>
    <w:rsid w:val="006F28EB"/>
    <w:rsid w:val="006F2B12"/>
    <w:rsid w:val="006F2FF1"/>
    <w:rsid w:val="006F6BDE"/>
    <w:rsid w:val="006F7FD0"/>
    <w:rsid w:val="00700805"/>
    <w:rsid w:val="00700A3D"/>
    <w:rsid w:val="00700BA6"/>
    <w:rsid w:val="00700D8B"/>
    <w:rsid w:val="00701559"/>
    <w:rsid w:val="007027D1"/>
    <w:rsid w:val="0070411C"/>
    <w:rsid w:val="00704B58"/>
    <w:rsid w:val="0070504E"/>
    <w:rsid w:val="00705444"/>
    <w:rsid w:val="00705509"/>
    <w:rsid w:val="007073FE"/>
    <w:rsid w:val="0071019D"/>
    <w:rsid w:val="00710D67"/>
    <w:rsid w:val="00711AA4"/>
    <w:rsid w:val="00711E9B"/>
    <w:rsid w:val="007128EF"/>
    <w:rsid w:val="00713118"/>
    <w:rsid w:val="007132D9"/>
    <w:rsid w:val="00714934"/>
    <w:rsid w:val="007158D4"/>
    <w:rsid w:val="00716607"/>
    <w:rsid w:val="00716B40"/>
    <w:rsid w:val="007201EA"/>
    <w:rsid w:val="0072059D"/>
    <w:rsid w:val="00720642"/>
    <w:rsid w:val="00720815"/>
    <w:rsid w:val="00721464"/>
    <w:rsid w:val="00721F1F"/>
    <w:rsid w:val="00722528"/>
    <w:rsid w:val="007228BA"/>
    <w:rsid w:val="00723087"/>
    <w:rsid w:val="00723869"/>
    <w:rsid w:val="00723FC1"/>
    <w:rsid w:val="007255CF"/>
    <w:rsid w:val="00725BED"/>
    <w:rsid w:val="0072621B"/>
    <w:rsid w:val="00726538"/>
    <w:rsid w:val="00727054"/>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1452"/>
    <w:rsid w:val="00742B49"/>
    <w:rsid w:val="007438E8"/>
    <w:rsid w:val="007441FF"/>
    <w:rsid w:val="007442B6"/>
    <w:rsid w:val="00746FE5"/>
    <w:rsid w:val="00747C87"/>
    <w:rsid w:val="007509AC"/>
    <w:rsid w:val="00750CDA"/>
    <w:rsid w:val="007517DE"/>
    <w:rsid w:val="007519AB"/>
    <w:rsid w:val="00751AC4"/>
    <w:rsid w:val="007521BC"/>
    <w:rsid w:val="00752520"/>
    <w:rsid w:val="00753635"/>
    <w:rsid w:val="00753710"/>
    <w:rsid w:val="00753AA9"/>
    <w:rsid w:val="007549F2"/>
    <w:rsid w:val="007555D9"/>
    <w:rsid w:val="0075594E"/>
    <w:rsid w:val="00756539"/>
    <w:rsid w:val="00756C18"/>
    <w:rsid w:val="00756F37"/>
    <w:rsid w:val="0075729B"/>
    <w:rsid w:val="00760254"/>
    <w:rsid w:val="0076254F"/>
    <w:rsid w:val="007643B4"/>
    <w:rsid w:val="00764452"/>
    <w:rsid w:val="00764B58"/>
    <w:rsid w:val="0076537F"/>
    <w:rsid w:val="00765654"/>
    <w:rsid w:val="00767DB4"/>
    <w:rsid w:val="0077140E"/>
    <w:rsid w:val="00771627"/>
    <w:rsid w:val="0077191C"/>
    <w:rsid w:val="00771C8B"/>
    <w:rsid w:val="00772F9B"/>
    <w:rsid w:val="00774545"/>
    <w:rsid w:val="00776B72"/>
    <w:rsid w:val="00777C93"/>
    <w:rsid w:val="00777CD9"/>
    <w:rsid w:val="00777D90"/>
    <w:rsid w:val="00780A9D"/>
    <w:rsid w:val="00780F60"/>
    <w:rsid w:val="007810A3"/>
    <w:rsid w:val="0078117D"/>
    <w:rsid w:val="00781635"/>
    <w:rsid w:val="007817A0"/>
    <w:rsid w:val="00782EB9"/>
    <w:rsid w:val="00783406"/>
    <w:rsid w:val="00784591"/>
    <w:rsid w:val="00785A1C"/>
    <w:rsid w:val="007863AF"/>
    <w:rsid w:val="00786607"/>
    <w:rsid w:val="00787758"/>
    <w:rsid w:val="00790A7E"/>
    <w:rsid w:val="00791326"/>
    <w:rsid w:val="0079157A"/>
    <w:rsid w:val="00791D65"/>
    <w:rsid w:val="0079358F"/>
    <w:rsid w:val="007941A8"/>
    <w:rsid w:val="00794D64"/>
    <w:rsid w:val="00795196"/>
    <w:rsid w:val="00795A5E"/>
    <w:rsid w:val="007960E9"/>
    <w:rsid w:val="007961FC"/>
    <w:rsid w:val="00796372"/>
    <w:rsid w:val="00796DD4"/>
    <w:rsid w:val="00796E1D"/>
    <w:rsid w:val="007972C7"/>
    <w:rsid w:val="0079742C"/>
    <w:rsid w:val="00797DAE"/>
    <w:rsid w:val="007A3124"/>
    <w:rsid w:val="007A36A4"/>
    <w:rsid w:val="007A467F"/>
    <w:rsid w:val="007A47B6"/>
    <w:rsid w:val="007A5899"/>
    <w:rsid w:val="007B00B6"/>
    <w:rsid w:val="007B0623"/>
    <w:rsid w:val="007B3A3F"/>
    <w:rsid w:val="007B3A57"/>
    <w:rsid w:val="007B3E1E"/>
    <w:rsid w:val="007B3E4C"/>
    <w:rsid w:val="007B5066"/>
    <w:rsid w:val="007B57BE"/>
    <w:rsid w:val="007B6C44"/>
    <w:rsid w:val="007B7731"/>
    <w:rsid w:val="007B7986"/>
    <w:rsid w:val="007C02CD"/>
    <w:rsid w:val="007C0F5C"/>
    <w:rsid w:val="007C14D5"/>
    <w:rsid w:val="007C163F"/>
    <w:rsid w:val="007C1B04"/>
    <w:rsid w:val="007C1F3A"/>
    <w:rsid w:val="007C1F65"/>
    <w:rsid w:val="007C28EC"/>
    <w:rsid w:val="007C3642"/>
    <w:rsid w:val="007C3A80"/>
    <w:rsid w:val="007C4422"/>
    <w:rsid w:val="007C4E74"/>
    <w:rsid w:val="007C7821"/>
    <w:rsid w:val="007C7CFF"/>
    <w:rsid w:val="007D03B5"/>
    <w:rsid w:val="007D1C61"/>
    <w:rsid w:val="007D2081"/>
    <w:rsid w:val="007D4B99"/>
    <w:rsid w:val="007D4F8E"/>
    <w:rsid w:val="007D5080"/>
    <w:rsid w:val="007D59D5"/>
    <w:rsid w:val="007D615A"/>
    <w:rsid w:val="007D625E"/>
    <w:rsid w:val="007D722C"/>
    <w:rsid w:val="007E09C9"/>
    <w:rsid w:val="007E0E69"/>
    <w:rsid w:val="007E3776"/>
    <w:rsid w:val="007E5E7F"/>
    <w:rsid w:val="007E6856"/>
    <w:rsid w:val="007E687E"/>
    <w:rsid w:val="007E6F94"/>
    <w:rsid w:val="007E71A8"/>
    <w:rsid w:val="007F11E1"/>
    <w:rsid w:val="007F15A2"/>
    <w:rsid w:val="007F2C03"/>
    <w:rsid w:val="007F2C72"/>
    <w:rsid w:val="007F34F2"/>
    <w:rsid w:val="007F36CC"/>
    <w:rsid w:val="007F3977"/>
    <w:rsid w:val="007F55DA"/>
    <w:rsid w:val="007F5740"/>
    <w:rsid w:val="007F6196"/>
    <w:rsid w:val="007F75AE"/>
    <w:rsid w:val="008000B4"/>
    <w:rsid w:val="00800B03"/>
    <w:rsid w:val="00801304"/>
    <w:rsid w:val="008016B1"/>
    <w:rsid w:val="008028CF"/>
    <w:rsid w:val="00802951"/>
    <w:rsid w:val="00802CFD"/>
    <w:rsid w:val="00802E68"/>
    <w:rsid w:val="00803B79"/>
    <w:rsid w:val="008048D2"/>
    <w:rsid w:val="00805EED"/>
    <w:rsid w:val="00807243"/>
    <w:rsid w:val="0080775E"/>
    <w:rsid w:val="00807BC8"/>
    <w:rsid w:val="0081017C"/>
    <w:rsid w:val="008101FF"/>
    <w:rsid w:val="0081051E"/>
    <w:rsid w:val="00810C26"/>
    <w:rsid w:val="008113B7"/>
    <w:rsid w:val="00811F4C"/>
    <w:rsid w:val="0081333C"/>
    <w:rsid w:val="0081376A"/>
    <w:rsid w:val="0081412D"/>
    <w:rsid w:val="008151A4"/>
    <w:rsid w:val="008154A0"/>
    <w:rsid w:val="008172EC"/>
    <w:rsid w:val="008218EE"/>
    <w:rsid w:val="00821D50"/>
    <w:rsid w:val="00821FDE"/>
    <w:rsid w:val="00822C52"/>
    <w:rsid w:val="00822C7E"/>
    <w:rsid w:val="00823D6C"/>
    <w:rsid w:val="008242B7"/>
    <w:rsid w:val="00825236"/>
    <w:rsid w:val="00825337"/>
    <w:rsid w:val="0082613E"/>
    <w:rsid w:val="00827BF8"/>
    <w:rsid w:val="00827DFC"/>
    <w:rsid w:val="008307DB"/>
    <w:rsid w:val="00830E73"/>
    <w:rsid w:val="008313C5"/>
    <w:rsid w:val="008313CD"/>
    <w:rsid w:val="00831D24"/>
    <w:rsid w:val="00831E4E"/>
    <w:rsid w:val="0083214B"/>
    <w:rsid w:val="00832FA9"/>
    <w:rsid w:val="00832FAB"/>
    <w:rsid w:val="008347D2"/>
    <w:rsid w:val="008352A9"/>
    <w:rsid w:val="008362B2"/>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57F64"/>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704E9"/>
    <w:rsid w:val="00871434"/>
    <w:rsid w:val="00872429"/>
    <w:rsid w:val="00872EC1"/>
    <w:rsid w:val="00872EC2"/>
    <w:rsid w:val="008737A7"/>
    <w:rsid w:val="00874DD7"/>
    <w:rsid w:val="008756A0"/>
    <w:rsid w:val="008761B7"/>
    <w:rsid w:val="00876734"/>
    <w:rsid w:val="00880808"/>
    <w:rsid w:val="008812CE"/>
    <w:rsid w:val="00881BBF"/>
    <w:rsid w:val="00881BCC"/>
    <w:rsid w:val="00881FF6"/>
    <w:rsid w:val="00882327"/>
    <w:rsid w:val="008825F0"/>
    <w:rsid w:val="00883C0E"/>
    <w:rsid w:val="0088483B"/>
    <w:rsid w:val="00884BC5"/>
    <w:rsid w:val="00885CA1"/>
    <w:rsid w:val="00886583"/>
    <w:rsid w:val="008877E4"/>
    <w:rsid w:val="00887BF4"/>
    <w:rsid w:val="00887D05"/>
    <w:rsid w:val="00887D2A"/>
    <w:rsid w:val="008905C8"/>
    <w:rsid w:val="00891975"/>
    <w:rsid w:val="00891EFC"/>
    <w:rsid w:val="008925CE"/>
    <w:rsid w:val="008925F5"/>
    <w:rsid w:val="00892A01"/>
    <w:rsid w:val="00892CBD"/>
    <w:rsid w:val="008935AD"/>
    <w:rsid w:val="00893935"/>
    <w:rsid w:val="008944D1"/>
    <w:rsid w:val="0089573E"/>
    <w:rsid w:val="00896974"/>
    <w:rsid w:val="00896E4B"/>
    <w:rsid w:val="00896EB0"/>
    <w:rsid w:val="00897045"/>
    <w:rsid w:val="008A0B36"/>
    <w:rsid w:val="008A0F15"/>
    <w:rsid w:val="008A1199"/>
    <w:rsid w:val="008A20D4"/>
    <w:rsid w:val="008A2768"/>
    <w:rsid w:val="008A324D"/>
    <w:rsid w:val="008A3DF2"/>
    <w:rsid w:val="008A3F7D"/>
    <w:rsid w:val="008A49B7"/>
    <w:rsid w:val="008A5149"/>
    <w:rsid w:val="008A61DC"/>
    <w:rsid w:val="008A704D"/>
    <w:rsid w:val="008B001A"/>
    <w:rsid w:val="008B02B4"/>
    <w:rsid w:val="008B0F93"/>
    <w:rsid w:val="008B1305"/>
    <w:rsid w:val="008B1571"/>
    <w:rsid w:val="008B19CD"/>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285B"/>
    <w:rsid w:val="008C2D49"/>
    <w:rsid w:val="008C3A1D"/>
    <w:rsid w:val="008C4C7A"/>
    <w:rsid w:val="008C5D2E"/>
    <w:rsid w:val="008D0C8C"/>
    <w:rsid w:val="008D1C50"/>
    <w:rsid w:val="008D1D75"/>
    <w:rsid w:val="008D1D82"/>
    <w:rsid w:val="008D2730"/>
    <w:rsid w:val="008D3DD1"/>
    <w:rsid w:val="008D4108"/>
    <w:rsid w:val="008D4E77"/>
    <w:rsid w:val="008D50F6"/>
    <w:rsid w:val="008D612D"/>
    <w:rsid w:val="008D6563"/>
    <w:rsid w:val="008D7E13"/>
    <w:rsid w:val="008D7E9F"/>
    <w:rsid w:val="008E01A5"/>
    <w:rsid w:val="008E03AC"/>
    <w:rsid w:val="008E051C"/>
    <w:rsid w:val="008E0A48"/>
    <w:rsid w:val="008E1D45"/>
    <w:rsid w:val="008E2AC1"/>
    <w:rsid w:val="008E3349"/>
    <w:rsid w:val="008E4FB7"/>
    <w:rsid w:val="008E63E5"/>
    <w:rsid w:val="008E68F1"/>
    <w:rsid w:val="008E7BF1"/>
    <w:rsid w:val="008E7F38"/>
    <w:rsid w:val="008F127D"/>
    <w:rsid w:val="008F2754"/>
    <w:rsid w:val="008F3D81"/>
    <w:rsid w:val="008F4F6B"/>
    <w:rsid w:val="008F5AA2"/>
    <w:rsid w:val="008F5BC4"/>
    <w:rsid w:val="008F7357"/>
    <w:rsid w:val="008F7526"/>
    <w:rsid w:val="0090009F"/>
    <w:rsid w:val="0090064B"/>
    <w:rsid w:val="009006B1"/>
    <w:rsid w:val="00901730"/>
    <w:rsid w:val="00902585"/>
    <w:rsid w:val="009025F3"/>
    <w:rsid w:val="009027FA"/>
    <w:rsid w:val="00902A25"/>
    <w:rsid w:val="00902BB7"/>
    <w:rsid w:val="00903796"/>
    <w:rsid w:val="00903D77"/>
    <w:rsid w:val="009047F4"/>
    <w:rsid w:val="00904A8F"/>
    <w:rsid w:val="00905583"/>
    <w:rsid w:val="009065E1"/>
    <w:rsid w:val="00906CF1"/>
    <w:rsid w:val="00907474"/>
    <w:rsid w:val="00910E07"/>
    <w:rsid w:val="0091145F"/>
    <w:rsid w:val="00911480"/>
    <w:rsid w:val="0091148D"/>
    <w:rsid w:val="009114F1"/>
    <w:rsid w:val="009133CD"/>
    <w:rsid w:val="00915073"/>
    <w:rsid w:val="009164D1"/>
    <w:rsid w:val="009165D3"/>
    <w:rsid w:val="009177E2"/>
    <w:rsid w:val="009178C0"/>
    <w:rsid w:val="009213F7"/>
    <w:rsid w:val="00921AD4"/>
    <w:rsid w:val="00921B43"/>
    <w:rsid w:val="00921F80"/>
    <w:rsid w:val="00921FC7"/>
    <w:rsid w:val="009223E5"/>
    <w:rsid w:val="009223FF"/>
    <w:rsid w:val="009229EA"/>
    <w:rsid w:val="00922D64"/>
    <w:rsid w:val="009247B4"/>
    <w:rsid w:val="009256CD"/>
    <w:rsid w:val="00925A03"/>
    <w:rsid w:val="009301D7"/>
    <w:rsid w:val="009303DA"/>
    <w:rsid w:val="00930781"/>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381"/>
    <w:rsid w:val="00940BEC"/>
    <w:rsid w:val="00940FBF"/>
    <w:rsid w:val="0094145E"/>
    <w:rsid w:val="00941A1C"/>
    <w:rsid w:val="00943B1E"/>
    <w:rsid w:val="00945319"/>
    <w:rsid w:val="00945763"/>
    <w:rsid w:val="00945EB3"/>
    <w:rsid w:val="009469EB"/>
    <w:rsid w:val="00947990"/>
    <w:rsid w:val="00947C2F"/>
    <w:rsid w:val="00947C41"/>
    <w:rsid w:val="009509E6"/>
    <w:rsid w:val="00950B83"/>
    <w:rsid w:val="00950EB7"/>
    <w:rsid w:val="0095138E"/>
    <w:rsid w:val="00951D2F"/>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6AD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2784"/>
    <w:rsid w:val="009932A7"/>
    <w:rsid w:val="009943CE"/>
    <w:rsid w:val="0099520D"/>
    <w:rsid w:val="00997B2F"/>
    <w:rsid w:val="009A0483"/>
    <w:rsid w:val="009A095B"/>
    <w:rsid w:val="009A0D97"/>
    <w:rsid w:val="009A12FF"/>
    <w:rsid w:val="009A1534"/>
    <w:rsid w:val="009A2295"/>
    <w:rsid w:val="009A2BAA"/>
    <w:rsid w:val="009A3E89"/>
    <w:rsid w:val="009A6654"/>
    <w:rsid w:val="009B1B1E"/>
    <w:rsid w:val="009B1FB3"/>
    <w:rsid w:val="009B213F"/>
    <w:rsid w:val="009B274B"/>
    <w:rsid w:val="009B2DC7"/>
    <w:rsid w:val="009B3538"/>
    <w:rsid w:val="009B3C6B"/>
    <w:rsid w:val="009B4C64"/>
    <w:rsid w:val="009B5700"/>
    <w:rsid w:val="009B5A81"/>
    <w:rsid w:val="009B6A37"/>
    <w:rsid w:val="009B6FFC"/>
    <w:rsid w:val="009B72DC"/>
    <w:rsid w:val="009B741A"/>
    <w:rsid w:val="009B7D39"/>
    <w:rsid w:val="009C0B11"/>
    <w:rsid w:val="009C1214"/>
    <w:rsid w:val="009C1280"/>
    <w:rsid w:val="009C1FAB"/>
    <w:rsid w:val="009C2E50"/>
    <w:rsid w:val="009C39B8"/>
    <w:rsid w:val="009C3FF2"/>
    <w:rsid w:val="009C4137"/>
    <w:rsid w:val="009C42EC"/>
    <w:rsid w:val="009C4731"/>
    <w:rsid w:val="009C5D47"/>
    <w:rsid w:val="009C5EF3"/>
    <w:rsid w:val="009C647B"/>
    <w:rsid w:val="009C6C01"/>
    <w:rsid w:val="009C72BA"/>
    <w:rsid w:val="009D11FA"/>
    <w:rsid w:val="009D164D"/>
    <w:rsid w:val="009D1DA1"/>
    <w:rsid w:val="009D2238"/>
    <w:rsid w:val="009D2569"/>
    <w:rsid w:val="009D3546"/>
    <w:rsid w:val="009D39C4"/>
    <w:rsid w:val="009D3F3E"/>
    <w:rsid w:val="009D497E"/>
    <w:rsid w:val="009D5842"/>
    <w:rsid w:val="009D5D47"/>
    <w:rsid w:val="009D5DD5"/>
    <w:rsid w:val="009D6294"/>
    <w:rsid w:val="009D7B1E"/>
    <w:rsid w:val="009E08DD"/>
    <w:rsid w:val="009E08ED"/>
    <w:rsid w:val="009E12DD"/>
    <w:rsid w:val="009E1880"/>
    <w:rsid w:val="009E310F"/>
    <w:rsid w:val="009E3D70"/>
    <w:rsid w:val="009E40C7"/>
    <w:rsid w:val="009E4403"/>
    <w:rsid w:val="009E4EBE"/>
    <w:rsid w:val="009E4EFD"/>
    <w:rsid w:val="009E51D1"/>
    <w:rsid w:val="009E5EA7"/>
    <w:rsid w:val="009E60B1"/>
    <w:rsid w:val="009E6D30"/>
    <w:rsid w:val="009E74EB"/>
    <w:rsid w:val="009E7595"/>
    <w:rsid w:val="009F0F8D"/>
    <w:rsid w:val="009F1332"/>
    <w:rsid w:val="009F219C"/>
    <w:rsid w:val="009F2C72"/>
    <w:rsid w:val="009F2DF9"/>
    <w:rsid w:val="009F4B78"/>
    <w:rsid w:val="009F4F3D"/>
    <w:rsid w:val="009F69ED"/>
    <w:rsid w:val="009F6A86"/>
    <w:rsid w:val="00A002C4"/>
    <w:rsid w:val="00A002FA"/>
    <w:rsid w:val="00A00C10"/>
    <w:rsid w:val="00A01578"/>
    <w:rsid w:val="00A018B5"/>
    <w:rsid w:val="00A01AD3"/>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89E"/>
    <w:rsid w:val="00A30E32"/>
    <w:rsid w:val="00A316A3"/>
    <w:rsid w:val="00A319EF"/>
    <w:rsid w:val="00A31B15"/>
    <w:rsid w:val="00A31C10"/>
    <w:rsid w:val="00A32D5B"/>
    <w:rsid w:val="00A32EE5"/>
    <w:rsid w:val="00A33702"/>
    <w:rsid w:val="00A36275"/>
    <w:rsid w:val="00A36617"/>
    <w:rsid w:val="00A37C48"/>
    <w:rsid w:val="00A37F0B"/>
    <w:rsid w:val="00A412D1"/>
    <w:rsid w:val="00A425B6"/>
    <w:rsid w:val="00A432C6"/>
    <w:rsid w:val="00A43EC6"/>
    <w:rsid w:val="00A44857"/>
    <w:rsid w:val="00A44B82"/>
    <w:rsid w:val="00A45C4F"/>
    <w:rsid w:val="00A469C0"/>
    <w:rsid w:val="00A47677"/>
    <w:rsid w:val="00A47C07"/>
    <w:rsid w:val="00A47D08"/>
    <w:rsid w:val="00A5187E"/>
    <w:rsid w:val="00A52144"/>
    <w:rsid w:val="00A5224F"/>
    <w:rsid w:val="00A5332C"/>
    <w:rsid w:val="00A534D9"/>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3FC"/>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0D7F"/>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5E7"/>
    <w:rsid w:val="00AB3A1B"/>
    <w:rsid w:val="00AB473B"/>
    <w:rsid w:val="00AB47A5"/>
    <w:rsid w:val="00AB4BC6"/>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4DE"/>
    <w:rsid w:val="00AD0BDF"/>
    <w:rsid w:val="00AD0F08"/>
    <w:rsid w:val="00AD0FA2"/>
    <w:rsid w:val="00AD49F4"/>
    <w:rsid w:val="00AD4BAC"/>
    <w:rsid w:val="00AD5E4E"/>
    <w:rsid w:val="00AD63E5"/>
    <w:rsid w:val="00AD6592"/>
    <w:rsid w:val="00AD6A24"/>
    <w:rsid w:val="00AD6E99"/>
    <w:rsid w:val="00AD76E2"/>
    <w:rsid w:val="00AE094E"/>
    <w:rsid w:val="00AE0B68"/>
    <w:rsid w:val="00AE1790"/>
    <w:rsid w:val="00AE1804"/>
    <w:rsid w:val="00AE22B3"/>
    <w:rsid w:val="00AE256C"/>
    <w:rsid w:val="00AE319E"/>
    <w:rsid w:val="00AE392F"/>
    <w:rsid w:val="00AE64BC"/>
    <w:rsid w:val="00AE6BB7"/>
    <w:rsid w:val="00AE734E"/>
    <w:rsid w:val="00AE7D57"/>
    <w:rsid w:val="00AF041D"/>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C8E"/>
    <w:rsid w:val="00B04DAC"/>
    <w:rsid w:val="00B05E17"/>
    <w:rsid w:val="00B073CD"/>
    <w:rsid w:val="00B11A62"/>
    <w:rsid w:val="00B120CE"/>
    <w:rsid w:val="00B1223D"/>
    <w:rsid w:val="00B147D3"/>
    <w:rsid w:val="00B1493C"/>
    <w:rsid w:val="00B1671D"/>
    <w:rsid w:val="00B16882"/>
    <w:rsid w:val="00B168B7"/>
    <w:rsid w:val="00B16C4F"/>
    <w:rsid w:val="00B17259"/>
    <w:rsid w:val="00B177CD"/>
    <w:rsid w:val="00B2025D"/>
    <w:rsid w:val="00B20462"/>
    <w:rsid w:val="00B20E4A"/>
    <w:rsid w:val="00B21A0D"/>
    <w:rsid w:val="00B22818"/>
    <w:rsid w:val="00B22956"/>
    <w:rsid w:val="00B23422"/>
    <w:rsid w:val="00B248ED"/>
    <w:rsid w:val="00B26404"/>
    <w:rsid w:val="00B26438"/>
    <w:rsid w:val="00B2696B"/>
    <w:rsid w:val="00B2735A"/>
    <w:rsid w:val="00B275A5"/>
    <w:rsid w:val="00B27D49"/>
    <w:rsid w:val="00B31171"/>
    <w:rsid w:val="00B31509"/>
    <w:rsid w:val="00B32321"/>
    <w:rsid w:val="00B32326"/>
    <w:rsid w:val="00B32983"/>
    <w:rsid w:val="00B32C3D"/>
    <w:rsid w:val="00B345CF"/>
    <w:rsid w:val="00B34962"/>
    <w:rsid w:val="00B34A71"/>
    <w:rsid w:val="00B3521D"/>
    <w:rsid w:val="00B3543D"/>
    <w:rsid w:val="00B35BCB"/>
    <w:rsid w:val="00B36111"/>
    <w:rsid w:val="00B3641F"/>
    <w:rsid w:val="00B3758A"/>
    <w:rsid w:val="00B3771A"/>
    <w:rsid w:val="00B402D8"/>
    <w:rsid w:val="00B40F03"/>
    <w:rsid w:val="00B41506"/>
    <w:rsid w:val="00B41BE0"/>
    <w:rsid w:val="00B41DFF"/>
    <w:rsid w:val="00B41ED8"/>
    <w:rsid w:val="00B41EED"/>
    <w:rsid w:val="00B43B2C"/>
    <w:rsid w:val="00B43B43"/>
    <w:rsid w:val="00B43C52"/>
    <w:rsid w:val="00B43CDD"/>
    <w:rsid w:val="00B43F44"/>
    <w:rsid w:val="00B4487A"/>
    <w:rsid w:val="00B448B1"/>
    <w:rsid w:val="00B44B0F"/>
    <w:rsid w:val="00B4589D"/>
    <w:rsid w:val="00B46380"/>
    <w:rsid w:val="00B468BF"/>
    <w:rsid w:val="00B474A6"/>
    <w:rsid w:val="00B51408"/>
    <w:rsid w:val="00B52BBF"/>
    <w:rsid w:val="00B53AE0"/>
    <w:rsid w:val="00B53ED0"/>
    <w:rsid w:val="00B575B1"/>
    <w:rsid w:val="00B60616"/>
    <w:rsid w:val="00B60D0F"/>
    <w:rsid w:val="00B61B55"/>
    <w:rsid w:val="00B61DCF"/>
    <w:rsid w:val="00B62348"/>
    <w:rsid w:val="00B62BBC"/>
    <w:rsid w:val="00B62EC3"/>
    <w:rsid w:val="00B63209"/>
    <w:rsid w:val="00B6381A"/>
    <w:rsid w:val="00B6424C"/>
    <w:rsid w:val="00B6427C"/>
    <w:rsid w:val="00B6676F"/>
    <w:rsid w:val="00B66DFF"/>
    <w:rsid w:val="00B677C0"/>
    <w:rsid w:val="00B70553"/>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20D"/>
    <w:rsid w:val="00B973FB"/>
    <w:rsid w:val="00B97A62"/>
    <w:rsid w:val="00BA01B0"/>
    <w:rsid w:val="00BA05E6"/>
    <w:rsid w:val="00BA0B88"/>
    <w:rsid w:val="00BA0C8C"/>
    <w:rsid w:val="00BA17C7"/>
    <w:rsid w:val="00BA23A6"/>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2AA5"/>
    <w:rsid w:val="00BD328D"/>
    <w:rsid w:val="00BD3E87"/>
    <w:rsid w:val="00BD42B2"/>
    <w:rsid w:val="00BD45B1"/>
    <w:rsid w:val="00BD5070"/>
    <w:rsid w:val="00BD53B6"/>
    <w:rsid w:val="00BD5428"/>
    <w:rsid w:val="00BD6BDA"/>
    <w:rsid w:val="00BD7129"/>
    <w:rsid w:val="00BD71DE"/>
    <w:rsid w:val="00BD74A6"/>
    <w:rsid w:val="00BD7AFB"/>
    <w:rsid w:val="00BD7B38"/>
    <w:rsid w:val="00BD7F24"/>
    <w:rsid w:val="00BE010C"/>
    <w:rsid w:val="00BE1BA0"/>
    <w:rsid w:val="00BE287E"/>
    <w:rsid w:val="00BE4030"/>
    <w:rsid w:val="00BE479E"/>
    <w:rsid w:val="00BE55D5"/>
    <w:rsid w:val="00BE71BC"/>
    <w:rsid w:val="00BE71C0"/>
    <w:rsid w:val="00BE7597"/>
    <w:rsid w:val="00BE7DE1"/>
    <w:rsid w:val="00BF0926"/>
    <w:rsid w:val="00BF0C2A"/>
    <w:rsid w:val="00BF0F14"/>
    <w:rsid w:val="00BF2362"/>
    <w:rsid w:val="00BF284E"/>
    <w:rsid w:val="00BF2AB1"/>
    <w:rsid w:val="00BF2BC7"/>
    <w:rsid w:val="00BF38B6"/>
    <w:rsid w:val="00BF3ED1"/>
    <w:rsid w:val="00BF516E"/>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EEC"/>
    <w:rsid w:val="00C06F1F"/>
    <w:rsid w:val="00C115B7"/>
    <w:rsid w:val="00C11F26"/>
    <w:rsid w:val="00C124F1"/>
    <w:rsid w:val="00C12597"/>
    <w:rsid w:val="00C14124"/>
    <w:rsid w:val="00C14F9C"/>
    <w:rsid w:val="00C15A90"/>
    <w:rsid w:val="00C16C0A"/>
    <w:rsid w:val="00C1704A"/>
    <w:rsid w:val="00C17784"/>
    <w:rsid w:val="00C2066A"/>
    <w:rsid w:val="00C22BE8"/>
    <w:rsid w:val="00C2473D"/>
    <w:rsid w:val="00C24E08"/>
    <w:rsid w:val="00C24E2E"/>
    <w:rsid w:val="00C27C75"/>
    <w:rsid w:val="00C302C0"/>
    <w:rsid w:val="00C307C8"/>
    <w:rsid w:val="00C31073"/>
    <w:rsid w:val="00C31A5E"/>
    <w:rsid w:val="00C31DDA"/>
    <w:rsid w:val="00C31FC8"/>
    <w:rsid w:val="00C328AD"/>
    <w:rsid w:val="00C32D7B"/>
    <w:rsid w:val="00C33A6D"/>
    <w:rsid w:val="00C341FA"/>
    <w:rsid w:val="00C34F75"/>
    <w:rsid w:val="00C355B3"/>
    <w:rsid w:val="00C36B38"/>
    <w:rsid w:val="00C373B3"/>
    <w:rsid w:val="00C405C9"/>
    <w:rsid w:val="00C407CD"/>
    <w:rsid w:val="00C41448"/>
    <w:rsid w:val="00C41FD0"/>
    <w:rsid w:val="00C423BB"/>
    <w:rsid w:val="00C428F9"/>
    <w:rsid w:val="00C42C7D"/>
    <w:rsid w:val="00C43143"/>
    <w:rsid w:val="00C43826"/>
    <w:rsid w:val="00C43872"/>
    <w:rsid w:val="00C43DAE"/>
    <w:rsid w:val="00C44376"/>
    <w:rsid w:val="00C45476"/>
    <w:rsid w:val="00C4566F"/>
    <w:rsid w:val="00C45B9A"/>
    <w:rsid w:val="00C46120"/>
    <w:rsid w:val="00C46D42"/>
    <w:rsid w:val="00C47027"/>
    <w:rsid w:val="00C47AA7"/>
    <w:rsid w:val="00C47EF0"/>
    <w:rsid w:val="00C47EFA"/>
    <w:rsid w:val="00C5018D"/>
    <w:rsid w:val="00C50795"/>
    <w:rsid w:val="00C50A42"/>
    <w:rsid w:val="00C51011"/>
    <w:rsid w:val="00C518D4"/>
    <w:rsid w:val="00C51E1D"/>
    <w:rsid w:val="00C5201D"/>
    <w:rsid w:val="00C52BCB"/>
    <w:rsid w:val="00C52C19"/>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5F25"/>
    <w:rsid w:val="00C77888"/>
    <w:rsid w:val="00C779A3"/>
    <w:rsid w:val="00C77FE1"/>
    <w:rsid w:val="00C80581"/>
    <w:rsid w:val="00C8058D"/>
    <w:rsid w:val="00C8104D"/>
    <w:rsid w:val="00C81775"/>
    <w:rsid w:val="00C8427C"/>
    <w:rsid w:val="00C84F58"/>
    <w:rsid w:val="00C859BC"/>
    <w:rsid w:val="00C86D0E"/>
    <w:rsid w:val="00C87688"/>
    <w:rsid w:val="00C90136"/>
    <w:rsid w:val="00C90948"/>
    <w:rsid w:val="00C9199C"/>
    <w:rsid w:val="00C919E2"/>
    <w:rsid w:val="00C91ACF"/>
    <w:rsid w:val="00C93080"/>
    <w:rsid w:val="00C936DA"/>
    <w:rsid w:val="00C946C3"/>
    <w:rsid w:val="00C94FA0"/>
    <w:rsid w:val="00C95A71"/>
    <w:rsid w:val="00C96328"/>
    <w:rsid w:val="00C9665A"/>
    <w:rsid w:val="00C97087"/>
    <w:rsid w:val="00C9751D"/>
    <w:rsid w:val="00C97598"/>
    <w:rsid w:val="00CA05C1"/>
    <w:rsid w:val="00CA2ACF"/>
    <w:rsid w:val="00CA3ABD"/>
    <w:rsid w:val="00CA3BDB"/>
    <w:rsid w:val="00CA4669"/>
    <w:rsid w:val="00CA5F5E"/>
    <w:rsid w:val="00CB08C9"/>
    <w:rsid w:val="00CB11E5"/>
    <w:rsid w:val="00CB13F9"/>
    <w:rsid w:val="00CB1572"/>
    <w:rsid w:val="00CB27CA"/>
    <w:rsid w:val="00CB587B"/>
    <w:rsid w:val="00CB59DD"/>
    <w:rsid w:val="00CB5B3A"/>
    <w:rsid w:val="00CB62B8"/>
    <w:rsid w:val="00CB75C5"/>
    <w:rsid w:val="00CB7642"/>
    <w:rsid w:val="00CC107E"/>
    <w:rsid w:val="00CC24FD"/>
    <w:rsid w:val="00CC2549"/>
    <w:rsid w:val="00CC31AA"/>
    <w:rsid w:val="00CC3B3D"/>
    <w:rsid w:val="00CC3C66"/>
    <w:rsid w:val="00CC42E9"/>
    <w:rsid w:val="00CC4407"/>
    <w:rsid w:val="00CC4824"/>
    <w:rsid w:val="00CC4BD7"/>
    <w:rsid w:val="00CC4F9B"/>
    <w:rsid w:val="00CC5713"/>
    <w:rsid w:val="00CC72CB"/>
    <w:rsid w:val="00CD0018"/>
    <w:rsid w:val="00CD098F"/>
    <w:rsid w:val="00CD1170"/>
    <w:rsid w:val="00CD1A14"/>
    <w:rsid w:val="00CD2393"/>
    <w:rsid w:val="00CD2EE4"/>
    <w:rsid w:val="00CD3A6B"/>
    <w:rsid w:val="00CD4C36"/>
    <w:rsid w:val="00CD4FD5"/>
    <w:rsid w:val="00CD53C9"/>
    <w:rsid w:val="00CD6D27"/>
    <w:rsid w:val="00CD7E43"/>
    <w:rsid w:val="00CE012A"/>
    <w:rsid w:val="00CE01BD"/>
    <w:rsid w:val="00CE19DF"/>
    <w:rsid w:val="00CE3F29"/>
    <w:rsid w:val="00CE649C"/>
    <w:rsid w:val="00CE764A"/>
    <w:rsid w:val="00CF025E"/>
    <w:rsid w:val="00CF069D"/>
    <w:rsid w:val="00CF0DBD"/>
    <w:rsid w:val="00CF0EBA"/>
    <w:rsid w:val="00CF3095"/>
    <w:rsid w:val="00CF31DF"/>
    <w:rsid w:val="00CF39A8"/>
    <w:rsid w:val="00CF3B35"/>
    <w:rsid w:val="00CF3FF7"/>
    <w:rsid w:val="00CF49D2"/>
    <w:rsid w:val="00D0079A"/>
    <w:rsid w:val="00D009DD"/>
    <w:rsid w:val="00D01ECE"/>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2192C"/>
    <w:rsid w:val="00D23025"/>
    <w:rsid w:val="00D23029"/>
    <w:rsid w:val="00D23612"/>
    <w:rsid w:val="00D2441D"/>
    <w:rsid w:val="00D24682"/>
    <w:rsid w:val="00D24A1C"/>
    <w:rsid w:val="00D24C19"/>
    <w:rsid w:val="00D24CFD"/>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467AC"/>
    <w:rsid w:val="00D47C68"/>
    <w:rsid w:val="00D50649"/>
    <w:rsid w:val="00D50CEB"/>
    <w:rsid w:val="00D523F0"/>
    <w:rsid w:val="00D53558"/>
    <w:rsid w:val="00D54809"/>
    <w:rsid w:val="00D562B8"/>
    <w:rsid w:val="00D57F73"/>
    <w:rsid w:val="00D60294"/>
    <w:rsid w:val="00D60BE3"/>
    <w:rsid w:val="00D611EA"/>
    <w:rsid w:val="00D61764"/>
    <w:rsid w:val="00D61A3F"/>
    <w:rsid w:val="00D61C8B"/>
    <w:rsid w:val="00D61FDB"/>
    <w:rsid w:val="00D62560"/>
    <w:rsid w:val="00D62E00"/>
    <w:rsid w:val="00D63BA7"/>
    <w:rsid w:val="00D63D8E"/>
    <w:rsid w:val="00D662F7"/>
    <w:rsid w:val="00D6665E"/>
    <w:rsid w:val="00D66787"/>
    <w:rsid w:val="00D70139"/>
    <w:rsid w:val="00D702C5"/>
    <w:rsid w:val="00D707FF"/>
    <w:rsid w:val="00D72C7F"/>
    <w:rsid w:val="00D73A15"/>
    <w:rsid w:val="00D744D3"/>
    <w:rsid w:val="00D75515"/>
    <w:rsid w:val="00D758BE"/>
    <w:rsid w:val="00D75DDD"/>
    <w:rsid w:val="00D76150"/>
    <w:rsid w:val="00D77327"/>
    <w:rsid w:val="00D775F8"/>
    <w:rsid w:val="00D778EC"/>
    <w:rsid w:val="00D80037"/>
    <w:rsid w:val="00D802D2"/>
    <w:rsid w:val="00D80920"/>
    <w:rsid w:val="00D81178"/>
    <w:rsid w:val="00D82F81"/>
    <w:rsid w:val="00D83A53"/>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E66"/>
    <w:rsid w:val="00D9775E"/>
    <w:rsid w:val="00D97EC4"/>
    <w:rsid w:val="00DA01C1"/>
    <w:rsid w:val="00DA08B0"/>
    <w:rsid w:val="00DA0AD0"/>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1A87"/>
    <w:rsid w:val="00DC1B2B"/>
    <w:rsid w:val="00DC2EB9"/>
    <w:rsid w:val="00DC3C54"/>
    <w:rsid w:val="00DC4533"/>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7D1"/>
    <w:rsid w:val="00DE2A4F"/>
    <w:rsid w:val="00DE4063"/>
    <w:rsid w:val="00DE54BD"/>
    <w:rsid w:val="00DE6DA8"/>
    <w:rsid w:val="00DE7678"/>
    <w:rsid w:val="00DE78F6"/>
    <w:rsid w:val="00DF0D6B"/>
    <w:rsid w:val="00DF14B2"/>
    <w:rsid w:val="00DF28E4"/>
    <w:rsid w:val="00DF381F"/>
    <w:rsid w:val="00DF42DF"/>
    <w:rsid w:val="00DF47F0"/>
    <w:rsid w:val="00DF4B7B"/>
    <w:rsid w:val="00DF5FC0"/>
    <w:rsid w:val="00DF63B7"/>
    <w:rsid w:val="00DF6C35"/>
    <w:rsid w:val="00DF6E7B"/>
    <w:rsid w:val="00DF7DDE"/>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24"/>
    <w:rsid w:val="00E12C5A"/>
    <w:rsid w:val="00E13B35"/>
    <w:rsid w:val="00E13DD7"/>
    <w:rsid w:val="00E13E47"/>
    <w:rsid w:val="00E1578D"/>
    <w:rsid w:val="00E1645D"/>
    <w:rsid w:val="00E16651"/>
    <w:rsid w:val="00E174C0"/>
    <w:rsid w:val="00E179E6"/>
    <w:rsid w:val="00E17AF9"/>
    <w:rsid w:val="00E20CCB"/>
    <w:rsid w:val="00E21BA0"/>
    <w:rsid w:val="00E21C16"/>
    <w:rsid w:val="00E21EFB"/>
    <w:rsid w:val="00E228E4"/>
    <w:rsid w:val="00E22EA2"/>
    <w:rsid w:val="00E24496"/>
    <w:rsid w:val="00E24CC4"/>
    <w:rsid w:val="00E250DD"/>
    <w:rsid w:val="00E26948"/>
    <w:rsid w:val="00E3100C"/>
    <w:rsid w:val="00E312DD"/>
    <w:rsid w:val="00E3368B"/>
    <w:rsid w:val="00E338C7"/>
    <w:rsid w:val="00E34CC3"/>
    <w:rsid w:val="00E3625A"/>
    <w:rsid w:val="00E36B3F"/>
    <w:rsid w:val="00E37119"/>
    <w:rsid w:val="00E37E58"/>
    <w:rsid w:val="00E41699"/>
    <w:rsid w:val="00E430FB"/>
    <w:rsid w:val="00E439BA"/>
    <w:rsid w:val="00E4477B"/>
    <w:rsid w:val="00E46DB3"/>
    <w:rsid w:val="00E470A4"/>
    <w:rsid w:val="00E47160"/>
    <w:rsid w:val="00E4745F"/>
    <w:rsid w:val="00E505B1"/>
    <w:rsid w:val="00E5199D"/>
    <w:rsid w:val="00E51E57"/>
    <w:rsid w:val="00E52C01"/>
    <w:rsid w:val="00E530B0"/>
    <w:rsid w:val="00E53A16"/>
    <w:rsid w:val="00E54071"/>
    <w:rsid w:val="00E54468"/>
    <w:rsid w:val="00E55251"/>
    <w:rsid w:val="00E552DD"/>
    <w:rsid w:val="00E56061"/>
    <w:rsid w:val="00E56209"/>
    <w:rsid w:val="00E56339"/>
    <w:rsid w:val="00E600C2"/>
    <w:rsid w:val="00E62B3C"/>
    <w:rsid w:val="00E62C44"/>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453"/>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61F"/>
    <w:rsid w:val="00ED78EE"/>
    <w:rsid w:val="00EE0135"/>
    <w:rsid w:val="00EE1857"/>
    <w:rsid w:val="00EE1E19"/>
    <w:rsid w:val="00EE1F6B"/>
    <w:rsid w:val="00EE2D3D"/>
    <w:rsid w:val="00EE2FC4"/>
    <w:rsid w:val="00EE3517"/>
    <w:rsid w:val="00EE4901"/>
    <w:rsid w:val="00EE492D"/>
    <w:rsid w:val="00EE4D53"/>
    <w:rsid w:val="00EE548A"/>
    <w:rsid w:val="00EE691F"/>
    <w:rsid w:val="00EE6A0E"/>
    <w:rsid w:val="00EE712F"/>
    <w:rsid w:val="00EE7A37"/>
    <w:rsid w:val="00EF052E"/>
    <w:rsid w:val="00EF0778"/>
    <w:rsid w:val="00EF08CA"/>
    <w:rsid w:val="00EF1037"/>
    <w:rsid w:val="00EF182E"/>
    <w:rsid w:val="00EF2B62"/>
    <w:rsid w:val="00EF37C7"/>
    <w:rsid w:val="00EF3BB0"/>
    <w:rsid w:val="00EF4ADA"/>
    <w:rsid w:val="00EF574F"/>
    <w:rsid w:val="00EF6096"/>
    <w:rsid w:val="00EF626B"/>
    <w:rsid w:val="00EF7892"/>
    <w:rsid w:val="00F022D8"/>
    <w:rsid w:val="00F0340A"/>
    <w:rsid w:val="00F0576C"/>
    <w:rsid w:val="00F05BEA"/>
    <w:rsid w:val="00F05D7B"/>
    <w:rsid w:val="00F0601D"/>
    <w:rsid w:val="00F06497"/>
    <w:rsid w:val="00F06DCE"/>
    <w:rsid w:val="00F07712"/>
    <w:rsid w:val="00F07919"/>
    <w:rsid w:val="00F10549"/>
    <w:rsid w:val="00F107C4"/>
    <w:rsid w:val="00F1093C"/>
    <w:rsid w:val="00F11176"/>
    <w:rsid w:val="00F14441"/>
    <w:rsid w:val="00F1496F"/>
    <w:rsid w:val="00F15053"/>
    <w:rsid w:val="00F20C09"/>
    <w:rsid w:val="00F20DB4"/>
    <w:rsid w:val="00F218C5"/>
    <w:rsid w:val="00F227B8"/>
    <w:rsid w:val="00F22B2E"/>
    <w:rsid w:val="00F23983"/>
    <w:rsid w:val="00F247B9"/>
    <w:rsid w:val="00F26600"/>
    <w:rsid w:val="00F2666A"/>
    <w:rsid w:val="00F26C5A"/>
    <w:rsid w:val="00F27777"/>
    <w:rsid w:val="00F278A1"/>
    <w:rsid w:val="00F27A16"/>
    <w:rsid w:val="00F27A6A"/>
    <w:rsid w:val="00F27E14"/>
    <w:rsid w:val="00F27E16"/>
    <w:rsid w:val="00F3067F"/>
    <w:rsid w:val="00F308B9"/>
    <w:rsid w:val="00F31A1B"/>
    <w:rsid w:val="00F31FAB"/>
    <w:rsid w:val="00F32292"/>
    <w:rsid w:val="00F33025"/>
    <w:rsid w:val="00F348B8"/>
    <w:rsid w:val="00F36972"/>
    <w:rsid w:val="00F370CA"/>
    <w:rsid w:val="00F3719A"/>
    <w:rsid w:val="00F429C6"/>
    <w:rsid w:val="00F4569E"/>
    <w:rsid w:val="00F45933"/>
    <w:rsid w:val="00F46460"/>
    <w:rsid w:val="00F465E4"/>
    <w:rsid w:val="00F47710"/>
    <w:rsid w:val="00F5008D"/>
    <w:rsid w:val="00F500B6"/>
    <w:rsid w:val="00F5387F"/>
    <w:rsid w:val="00F53E05"/>
    <w:rsid w:val="00F53E4A"/>
    <w:rsid w:val="00F56791"/>
    <w:rsid w:val="00F56FE5"/>
    <w:rsid w:val="00F577B6"/>
    <w:rsid w:val="00F57976"/>
    <w:rsid w:val="00F57B5B"/>
    <w:rsid w:val="00F6029A"/>
    <w:rsid w:val="00F60B64"/>
    <w:rsid w:val="00F61814"/>
    <w:rsid w:val="00F62BEA"/>
    <w:rsid w:val="00F62C43"/>
    <w:rsid w:val="00F642D4"/>
    <w:rsid w:val="00F65744"/>
    <w:rsid w:val="00F65AA0"/>
    <w:rsid w:val="00F669A0"/>
    <w:rsid w:val="00F67E40"/>
    <w:rsid w:val="00F67FCB"/>
    <w:rsid w:val="00F70215"/>
    <w:rsid w:val="00F70E8A"/>
    <w:rsid w:val="00F710E1"/>
    <w:rsid w:val="00F71ED7"/>
    <w:rsid w:val="00F732CE"/>
    <w:rsid w:val="00F73CA8"/>
    <w:rsid w:val="00F7493C"/>
    <w:rsid w:val="00F74A99"/>
    <w:rsid w:val="00F757CC"/>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1F2F"/>
    <w:rsid w:val="00F92B93"/>
    <w:rsid w:val="00F92D01"/>
    <w:rsid w:val="00F93115"/>
    <w:rsid w:val="00F93B0D"/>
    <w:rsid w:val="00F93D0C"/>
    <w:rsid w:val="00F941EB"/>
    <w:rsid w:val="00F95128"/>
    <w:rsid w:val="00F95885"/>
    <w:rsid w:val="00F961A1"/>
    <w:rsid w:val="00F962EA"/>
    <w:rsid w:val="00F97E71"/>
    <w:rsid w:val="00FA0773"/>
    <w:rsid w:val="00FA087E"/>
    <w:rsid w:val="00FA31D7"/>
    <w:rsid w:val="00FA42E3"/>
    <w:rsid w:val="00FA50C5"/>
    <w:rsid w:val="00FA5818"/>
    <w:rsid w:val="00FA5C60"/>
    <w:rsid w:val="00FA72EB"/>
    <w:rsid w:val="00FA77CB"/>
    <w:rsid w:val="00FB0467"/>
    <w:rsid w:val="00FB0D58"/>
    <w:rsid w:val="00FB2237"/>
    <w:rsid w:val="00FB248C"/>
    <w:rsid w:val="00FB27F7"/>
    <w:rsid w:val="00FB3B60"/>
    <w:rsid w:val="00FB53AB"/>
    <w:rsid w:val="00FB57A2"/>
    <w:rsid w:val="00FB5F8F"/>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064B"/>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37E0"/>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77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652CCD"/>
    <w:pPr>
      <w:widowControl w:val="0"/>
      <w:spacing w:after="60" w:line="240" w:lineRule="exact"/>
      <w:ind w:firstLine="230"/>
      <w:jc w:val="both"/>
    </w:pPr>
    <w:rPr>
      <w:rFonts w:cs="Lucidasans"/>
    </w:rPr>
  </w:style>
  <w:style w:type="paragraph" w:styleId="Heading1">
    <w:name w:val="heading 1"/>
    <w:basedOn w:val="Normal"/>
    <w:next w:val="Normal"/>
    <w:link w:val="Heading1Char"/>
    <w:uiPriority w:val="9"/>
    <w:qFormat/>
    <w:rsid w:val="00C86D0E"/>
    <w:pPr>
      <w:keepNext/>
      <w:numPr>
        <w:numId w:val="13"/>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18"/>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1"/>
      </w:numPr>
      <w:spacing w:before="240"/>
      <w:outlineLvl w:val="3"/>
    </w:pPr>
    <w:rPr>
      <w:bCs/>
      <w:szCs w:val="28"/>
    </w:rPr>
  </w:style>
  <w:style w:type="paragraph" w:styleId="Heading5">
    <w:name w:val="heading 5"/>
    <w:basedOn w:val="Normal"/>
    <w:next w:val="Normal"/>
    <w:link w:val="Heading5Char"/>
    <w:uiPriority w:val="9"/>
    <w:rsid w:val="00E06417"/>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1"/>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1"/>
      </w:numPr>
      <w:spacing w:before="240"/>
      <w:outlineLvl w:val="6"/>
    </w:pPr>
    <w:rPr>
      <w:sz w:val="24"/>
    </w:rPr>
  </w:style>
  <w:style w:type="paragraph" w:styleId="Heading8">
    <w:name w:val="heading 8"/>
    <w:basedOn w:val="Normal"/>
    <w:next w:val="Normal"/>
    <w:link w:val="Heading8Char"/>
    <w:uiPriority w:val="9"/>
    <w:rsid w:val="00E06417"/>
    <w:pPr>
      <w:numPr>
        <w:ilvl w:val="7"/>
        <w:numId w:val="1"/>
      </w:numPr>
      <w:spacing w:before="240"/>
      <w:outlineLvl w:val="7"/>
    </w:pPr>
    <w:rPr>
      <w:i/>
      <w:iCs/>
      <w:sz w:val="24"/>
    </w:rPr>
  </w:style>
  <w:style w:type="paragraph" w:styleId="Heading9">
    <w:name w:val="heading 9"/>
    <w:basedOn w:val="Normal"/>
    <w:next w:val="Normal"/>
    <w:link w:val="Heading9Char"/>
    <w:uiPriority w:val="9"/>
    <w:rsid w:val="00E06417"/>
    <w:pPr>
      <w:numPr>
        <w:ilvl w:val="8"/>
        <w:numId w:val="1"/>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86D0E"/>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Cs w:val="26"/>
    </w:rPr>
  </w:style>
  <w:style w:type="character" w:customStyle="1" w:styleId="Heading4Char">
    <w:name w:val="Heading 4 Char"/>
    <w:basedOn w:val="DefaultParagraphFont"/>
    <w:link w:val="Heading4"/>
    <w:uiPriority w:val="9"/>
    <w:locked/>
    <w:rsid w:val="00780A9D"/>
    <w:rPr>
      <w:rFonts w:cs="Lucidasans"/>
      <w:bCs/>
      <w:szCs w:val="28"/>
    </w:rPr>
  </w:style>
  <w:style w:type="character" w:customStyle="1" w:styleId="Heading5Char">
    <w:name w:val="Heading 5 Char"/>
    <w:basedOn w:val="DefaultParagraphFont"/>
    <w:link w:val="Heading5"/>
    <w:uiPriority w:val="9"/>
    <w:rsid w:val="00C17771"/>
    <w:rPr>
      <w:rFonts w:cs="Lucidasans"/>
      <w:b/>
      <w:bCs/>
      <w:i/>
      <w:iCs/>
      <w:sz w:val="26"/>
      <w:szCs w:val="26"/>
    </w:rPr>
  </w:style>
  <w:style w:type="character" w:customStyle="1" w:styleId="Heading6Char">
    <w:name w:val="Heading 6 Char"/>
    <w:basedOn w:val="DefaultParagraphFont"/>
    <w:link w:val="Heading6"/>
    <w:uiPriority w:val="9"/>
    <w:rsid w:val="00C17771"/>
    <w:rPr>
      <w:rFonts w:cs="Lucidasans"/>
      <w:b/>
      <w:bCs/>
      <w:szCs w:val="22"/>
    </w:rPr>
  </w:style>
  <w:style w:type="character" w:customStyle="1" w:styleId="Heading7Char">
    <w:name w:val="Heading 7 Char"/>
    <w:basedOn w:val="DefaultParagraphFont"/>
    <w:link w:val="Heading7"/>
    <w:uiPriority w:val="9"/>
    <w:rsid w:val="00C17771"/>
    <w:rPr>
      <w:rFonts w:cs="Lucidasans"/>
      <w:sz w:val="24"/>
    </w:rPr>
  </w:style>
  <w:style w:type="character" w:customStyle="1" w:styleId="Heading8Char">
    <w:name w:val="Heading 8 Char"/>
    <w:basedOn w:val="DefaultParagraphFont"/>
    <w:link w:val="Heading8"/>
    <w:uiPriority w:val="9"/>
    <w:rsid w:val="00C17771"/>
    <w:rPr>
      <w:rFonts w:cs="Lucidasans"/>
      <w:i/>
      <w:iCs/>
      <w:sz w:val="24"/>
    </w:rPr>
  </w:style>
  <w:style w:type="character" w:customStyle="1" w:styleId="Heading9Char">
    <w:name w:val="Heading 9 Char"/>
    <w:basedOn w:val="DefaultParagraphFont"/>
    <w:link w:val="Heading9"/>
    <w:uiPriority w:val="9"/>
    <w:rsid w:val="00C17771"/>
    <w:rPr>
      <w:rFonts w:ascii="Arial" w:hAnsi="Arial" w:cs="Arial"/>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14"/>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after="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spacing w:after="120"/>
      <w:ind w:left="1440" w:right="1440"/>
    </w:pPr>
  </w:style>
  <w:style w:type="paragraph" w:styleId="BodyText">
    <w:name w:val="Body Text"/>
    <w:basedOn w:val="Normal"/>
    <w:link w:val="BodyTextChar"/>
    <w:uiPriority w:val="99"/>
    <w:rsid w:val="0031590B"/>
    <w:pPr>
      <w:spacing w:after="120"/>
    </w:pPr>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after="120"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pPr>
      <w:spacing w:after="120"/>
    </w:pPr>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spacing w:after="120"/>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after="120"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2"/>
      </w:numPr>
    </w:pPr>
  </w:style>
  <w:style w:type="paragraph" w:styleId="ListBullet2">
    <w:name w:val="List Bullet 2"/>
    <w:basedOn w:val="Normal"/>
    <w:uiPriority w:val="99"/>
    <w:rsid w:val="0031590B"/>
    <w:pPr>
      <w:numPr>
        <w:numId w:val="3"/>
      </w:numPr>
    </w:pPr>
  </w:style>
  <w:style w:type="paragraph" w:styleId="ListBullet3">
    <w:name w:val="List Bullet 3"/>
    <w:basedOn w:val="Normal"/>
    <w:uiPriority w:val="99"/>
    <w:rsid w:val="0031590B"/>
    <w:pPr>
      <w:numPr>
        <w:numId w:val="4"/>
      </w:numPr>
    </w:pPr>
  </w:style>
  <w:style w:type="paragraph" w:styleId="ListBullet4">
    <w:name w:val="List Bullet 4"/>
    <w:basedOn w:val="Normal"/>
    <w:uiPriority w:val="99"/>
    <w:rsid w:val="0031590B"/>
    <w:pPr>
      <w:numPr>
        <w:numId w:val="5"/>
      </w:numPr>
    </w:pPr>
  </w:style>
  <w:style w:type="paragraph" w:styleId="ListBullet5">
    <w:name w:val="List Bullet 5"/>
    <w:basedOn w:val="Normal"/>
    <w:uiPriority w:val="99"/>
    <w:rsid w:val="0031590B"/>
    <w:pPr>
      <w:numPr>
        <w:numId w:val="6"/>
      </w:numPr>
    </w:pPr>
  </w:style>
  <w:style w:type="paragraph" w:styleId="ListContinue">
    <w:name w:val="List Continue"/>
    <w:basedOn w:val="Normal"/>
    <w:uiPriority w:val="99"/>
    <w:rsid w:val="0031590B"/>
    <w:pPr>
      <w:spacing w:after="120"/>
      <w:ind w:left="360"/>
    </w:pPr>
  </w:style>
  <w:style w:type="paragraph" w:styleId="ListContinue2">
    <w:name w:val="List Continue 2"/>
    <w:basedOn w:val="Normal"/>
    <w:uiPriority w:val="99"/>
    <w:rsid w:val="0031590B"/>
    <w:pPr>
      <w:spacing w:after="120"/>
      <w:ind w:left="720"/>
    </w:pPr>
  </w:style>
  <w:style w:type="paragraph" w:styleId="ListContinue3">
    <w:name w:val="List Continue 3"/>
    <w:basedOn w:val="Normal"/>
    <w:uiPriority w:val="99"/>
    <w:rsid w:val="0031590B"/>
    <w:pPr>
      <w:spacing w:after="120"/>
      <w:ind w:left="1080"/>
    </w:pPr>
  </w:style>
  <w:style w:type="paragraph" w:styleId="ListContinue4">
    <w:name w:val="List Continue 4"/>
    <w:basedOn w:val="Normal"/>
    <w:uiPriority w:val="99"/>
    <w:rsid w:val="0031590B"/>
    <w:pPr>
      <w:spacing w:after="120"/>
      <w:ind w:left="1440"/>
    </w:pPr>
  </w:style>
  <w:style w:type="paragraph" w:styleId="ListContinue5">
    <w:name w:val="List Continue 5"/>
    <w:basedOn w:val="Normal"/>
    <w:uiPriority w:val="99"/>
    <w:rsid w:val="0031590B"/>
    <w:pPr>
      <w:spacing w:after="120"/>
      <w:ind w:left="1800"/>
    </w:pPr>
  </w:style>
  <w:style w:type="paragraph" w:styleId="ListNumber">
    <w:name w:val="List Number"/>
    <w:basedOn w:val="Normal"/>
    <w:uiPriority w:val="99"/>
    <w:rsid w:val="0031590B"/>
    <w:pPr>
      <w:numPr>
        <w:numId w:val="7"/>
      </w:numPr>
    </w:pPr>
  </w:style>
  <w:style w:type="paragraph" w:styleId="ListNumber2">
    <w:name w:val="List Number 2"/>
    <w:basedOn w:val="Normal"/>
    <w:uiPriority w:val="99"/>
    <w:rsid w:val="0031590B"/>
    <w:pPr>
      <w:numPr>
        <w:numId w:val="8"/>
      </w:numPr>
    </w:pPr>
  </w:style>
  <w:style w:type="paragraph" w:styleId="ListNumber3">
    <w:name w:val="List Number 3"/>
    <w:basedOn w:val="Normal"/>
    <w:uiPriority w:val="99"/>
    <w:rsid w:val="0031590B"/>
    <w:pPr>
      <w:numPr>
        <w:numId w:val="9"/>
      </w:numPr>
    </w:pPr>
  </w:style>
  <w:style w:type="paragraph" w:styleId="ListNumber4">
    <w:name w:val="List Number 4"/>
    <w:basedOn w:val="Normal"/>
    <w:uiPriority w:val="99"/>
    <w:rsid w:val="0031590B"/>
    <w:pPr>
      <w:numPr>
        <w:numId w:val="10"/>
      </w:numPr>
    </w:pPr>
  </w:style>
  <w:style w:type="paragraph" w:styleId="ListNumber5">
    <w:name w:val="List Number 5"/>
    <w:basedOn w:val="Normal"/>
    <w:uiPriority w:val="99"/>
    <w:rsid w:val="0031590B"/>
    <w:pPr>
      <w:numPr>
        <w:numId w:val="11"/>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lang w:val="en-US" w:eastAsia="en-US" w:bidi="ar-SA"/>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2.wmf"/><Relationship Id="rId247" Type="http://schemas.openxmlformats.org/officeDocument/2006/relationships/image" Target="media/image122.wmf"/><Relationship Id="rId107" Type="http://schemas.openxmlformats.org/officeDocument/2006/relationships/oleObject" Target="embeddings/oleObject50.bin"/><Relationship Id="rId268" Type="http://schemas.openxmlformats.org/officeDocument/2006/relationships/footer" Target="footer2.xml"/><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oleObject" Target="embeddings/oleObject125.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oleObject" Target="embeddings/oleObject120.bin"/><Relationship Id="rId269"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png"/><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oleObject" Target="embeddings/oleObject115.bin"/><Relationship Id="rId259" Type="http://schemas.openxmlformats.org/officeDocument/2006/relationships/image" Target="media/image128.wmf"/><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5.bin"/><Relationship Id="rId270" Type="http://schemas.openxmlformats.org/officeDocument/2006/relationships/theme" Target="theme/theme1.xml"/><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2.bin"/><Relationship Id="rId202" Type="http://schemas.openxmlformats.org/officeDocument/2006/relationships/image" Target="media/image100.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3.wmf"/><Relationship Id="rId244" Type="http://schemas.openxmlformats.org/officeDocument/2006/relationships/oleObject" Target="embeddings/oleObject118.bin"/><Relationship Id="rId249" Type="http://schemas.openxmlformats.org/officeDocument/2006/relationships/image" Target="media/image123.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3.png"/><Relationship Id="rId260" Type="http://schemas.openxmlformats.org/officeDocument/2006/relationships/oleObject" Target="embeddings/oleObject126.bin"/><Relationship Id="rId265" Type="http://schemas.openxmlformats.org/officeDocument/2006/relationships/hyperlink" Target="http://phototour.cs.washington.edu/Photo_Tourism.pdf" TargetMode="Externa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image" Target="media/image93.wmf"/><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image" Target="media/image126.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6.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3.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1.wmf"/><Relationship Id="rId240" Type="http://schemas.openxmlformats.org/officeDocument/2006/relationships/oleObject" Target="embeddings/oleObject116.bin"/><Relationship Id="rId245" Type="http://schemas.openxmlformats.org/officeDocument/2006/relationships/image" Target="media/image121.wmf"/><Relationship Id="rId261" Type="http://schemas.openxmlformats.org/officeDocument/2006/relationships/image" Target="media/image129.wmf"/><Relationship Id="rId266" Type="http://schemas.openxmlformats.org/officeDocument/2006/relationships/footer" Target="footer1.xm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3.bin"/><Relationship Id="rId251" Type="http://schemas.openxmlformats.org/officeDocument/2006/relationships/image" Target="media/image124.wmf"/><Relationship Id="rId256"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8.bin"/><Relationship Id="rId241" Type="http://schemas.openxmlformats.org/officeDocument/2006/relationships/image" Target="media/image119.wmf"/><Relationship Id="rId246" Type="http://schemas.openxmlformats.org/officeDocument/2006/relationships/oleObject" Target="embeddings/oleObject119.bin"/><Relationship Id="rId267"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oleObject" Target="embeddings/oleObject127.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png"/><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image" Target="media/image127.wmf"/><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oleObject" Target="embeddings/oleObject122.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image" Target="media/image130.png"/><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image" Target="media/image125.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image" Target="media/image120.wmf"/><Relationship Id="rId264" Type="http://schemas.openxmlformats.org/officeDocument/2006/relationships/image" Target="media/image131.png"/><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oleObject" Target="embeddings/oleObject1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16</TotalTime>
  <Pages>10</Pages>
  <Words>7435</Words>
  <Characters>42383</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7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David D. Diel</cp:lastModifiedBy>
  <cp:revision>1535</cp:revision>
  <cp:lastPrinted>2011-05-06T23:59:00Z</cp:lastPrinted>
  <dcterms:created xsi:type="dcterms:W3CDTF">2010-07-12T22:02:00Z</dcterms:created>
  <dcterms:modified xsi:type="dcterms:W3CDTF">2011-05-11T1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